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D5DCE4" w:themeColor="text2" w:themeTint="33"/>
  <w:body>
    <w:p w14:paraId="3C703EDE" w14:textId="249E8742" w:rsidR="007A1FA3" w:rsidRDefault="007A1FA3" w:rsidP="00E541E1">
      <w:pPr>
        <w:pStyle w:val="X3010"/>
        <w:rPr>
          <w:rFonts w:asciiTheme="minorHAnsi" w:hAnsiTheme="minorHAnsi" w:cstheme="minorHAnsi"/>
          <w:sz w:val="28"/>
          <w:szCs w:val="28"/>
          <w:lang w:val="es-CR"/>
        </w:rPr>
      </w:pPr>
      <w:r>
        <w:rPr>
          <w:rFonts w:asciiTheme="minorHAnsi" w:hAnsiTheme="minorHAnsi" w:cstheme="minorHAnsi"/>
          <w:sz w:val="28"/>
          <w:szCs w:val="28"/>
          <w:lang w:val="es-CR"/>
        </w:rPr>
        <w:t>XS3010 Demografía aplicada</w:t>
      </w:r>
    </w:p>
    <w:p w14:paraId="70B7B4F5" w14:textId="3CF34635" w:rsidR="007A1FA3" w:rsidRDefault="007A1FA3" w:rsidP="007A1FA3">
      <w:pPr>
        <w:pStyle w:val="X3010"/>
        <w:rPr>
          <w:lang w:val="es-CR"/>
        </w:rPr>
      </w:pPr>
      <w:r>
        <w:rPr>
          <w:lang w:val="es-CR"/>
        </w:rPr>
        <w:t>Práctica</w:t>
      </w:r>
      <w:r w:rsidR="00D10AF8">
        <w:rPr>
          <w:lang w:val="es-CR"/>
        </w:rPr>
        <w:t xml:space="preserve"> </w:t>
      </w:r>
      <w:r w:rsidR="00EB4C3A">
        <w:rPr>
          <w:lang w:val="es-CR"/>
        </w:rPr>
        <w:t>1</w:t>
      </w:r>
      <w:r w:rsidR="000D6376">
        <w:rPr>
          <w:lang w:val="es-CR"/>
        </w:rPr>
        <w:t>4 repaso de la materia del curso</w:t>
      </w:r>
    </w:p>
    <w:p w14:paraId="295CF6DF" w14:textId="77777777" w:rsidR="007E0DD9" w:rsidRDefault="007E0DD9" w:rsidP="007E0DD9">
      <w:pPr>
        <w:rPr>
          <w:lang w:val="es-CR"/>
        </w:rPr>
      </w:pPr>
    </w:p>
    <w:p w14:paraId="4C770F07" w14:textId="21ACC360" w:rsidR="00B80297" w:rsidRDefault="00744F49" w:rsidP="007B40D7">
      <w:pPr>
        <w:rPr>
          <w:lang w:val="es-CR"/>
        </w:rPr>
      </w:pPr>
      <w:r>
        <w:rPr>
          <w:lang w:val="es-CR"/>
        </w:rPr>
        <w:t xml:space="preserve">1. </w:t>
      </w:r>
      <w:r w:rsidR="007B40D7">
        <w:rPr>
          <w:lang w:val="es-CR"/>
        </w:rPr>
        <w:t>Interprete los siguientes indicadores:</w:t>
      </w:r>
    </w:p>
    <w:p w14:paraId="7BCFF7C3" w14:textId="7460F563" w:rsidR="007B40D7" w:rsidRDefault="007B40D7" w:rsidP="007B40D7">
      <w:pPr>
        <w:rPr>
          <w:lang w:val="es-CR"/>
        </w:rPr>
      </w:pPr>
    </w:p>
    <w:p w14:paraId="46B2D96A" w14:textId="564B9A7D" w:rsidR="007B40D7" w:rsidRDefault="007B40D7" w:rsidP="007B40D7">
      <w:pPr>
        <w:rPr>
          <w:lang w:val="es-CR"/>
        </w:rPr>
      </w:pPr>
    </w:p>
    <w:p w14:paraId="2D72853A" w14:textId="1058A39A" w:rsidR="007B40D7" w:rsidRPr="003116AE" w:rsidRDefault="007B40D7" w:rsidP="007B40D7">
      <w:pPr>
        <w:rPr>
          <w:b/>
          <w:color w:val="FF0000"/>
          <w:lang w:val="es-CR"/>
        </w:rPr>
      </w:pPr>
      <w:r w:rsidRPr="00681713">
        <w:rPr>
          <w:position w:val="-30"/>
          <w:lang w:val="es-CR"/>
        </w:rPr>
        <w:object w:dxaOrig="760" w:dyaOrig="680" w14:anchorId="064B3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62.25pt" o:ole="">
            <v:imagedata r:id="rId7" o:title=""/>
          </v:shape>
          <o:OLEObject Type="Embed" ProgID="Equation.DSMT4" ShapeID="_x0000_i1025" DrawAspect="Content" ObjectID="_1750234266" r:id="rId8"/>
        </w:object>
      </w:r>
      <w:r w:rsidR="003116AE">
        <w:rPr>
          <w:lang w:val="es-CR"/>
        </w:rPr>
        <w:t xml:space="preserve">   </w:t>
      </w:r>
      <w:proofErr w:type="gramStart"/>
      <w:r w:rsidR="003116AE" w:rsidRPr="003116AE">
        <w:rPr>
          <w:b/>
          <w:color w:val="FF0000"/>
          <w:lang w:val="es-CR"/>
        </w:rPr>
        <w:t>Razón menores</w:t>
      </w:r>
      <w:proofErr w:type="gramEnd"/>
      <w:r w:rsidR="003116AE" w:rsidRPr="003116AE">
        <w:rPr>
          <w:b/>
          <w:color w:val="FF0000"/>
          <w:lang w:val="es-CR"/>
        </w:rPr>
        <w:t xml:space="preserve"> de 5 años con respecto a mujeres de 15 a 34 años.</w:t>
      </w:r>
    </w:p>
    <w:p w14:paraId="522D3DDC" w14:textId="2CAB0481" w:rsidR="007B40D7" w:rsidRDefault="007B40D7" w:rsidP="007B40D7">
      <w:pPr>
        <w:rPr>
          <w:lang w:val="es-CR"/>
        </w:rPr>
      </w:pPr>
    </w:p>
    <w:p w14:paraId="37D88BB3" w14:textId="264F5190" w:rsidR="007B40D7" w:rsidRPr="003116AE" w:rsidRDefault="007B40D7" w:rsidP="007B40D7">
      <w:pPr>
        <w:rPr>
          <w:b/>
          <w:color w:val="FF0000"/>
          <w:lang w:val="es-CR"/>
        </w:rPr>
      </w:pPr>
      <w:r w:rsidRPr="00681713">
        <w:rPr>
          <w:position w:val="-30"/>
          <w:lang w:val="es-CR"/>
        </w:rPr>
        <w:object w:dxaOrig="600" w:dyaOrig="680" w14:anchorId="2EF2D7D3">
          <v:shape id="_x0000_i1026" type="#_x0000_t75" style="width:57pt;height:63.75pt" o:ole="">
            <v:imagedata r:id="rId9" o:title=""/>
          </v:shape>
          <o:OLEObject Type="Embed" ProgID="Equation.DSMT4" ShapeID="_x0000_i1026" DrawAspect="Content" ObjectID="_1750234267" r:id="rId10"/>
        </w:object>
      </w:r>
      <w:r w:rsidR="003116AE">
        <w:rPr>
          <w:lang w:val="es-CR"/>
        </w:rPr>
        <w:t xml:space="preserve">   </w:t>
      </w:r>
      <w:r w:rsidR="003116AE" w:rsidRPr="003116AE">
        <w:rPr>
          <w:b/>
          <w:color w:val="FF0000"/>
          <w:lang w:val="es-CR"/>
        </w:rPr>
        <w:t>Proporción de personas de 85 años y más en la población de 65 años y más</w:t>
      </w:r>
    </w:p>
    <w:p w14:paraId="19EDD314" w14:textId="53C76A60" w:rsidR="007B40D7" w:rsidRDefault="007B40D7" w:rsidP="007B40D7">
      <w:pPr>
        <w:rPr>
          <w:lang w:val="es-CR"/>
        </w:rPr>
      </w:pPr>
    </w:p>
    <w:p w14:paraId="2448C2FD" w14:textId="26D2B91C" w:rsidR="007B40D7" w:rsidRDefault="007B40D7" w:rsidP="007B40D7">
      <w:pPr>
        <w:rPr>
          <w:lang w:val="es-CR"/>
        </w:rPr>
      </w:pPr>
    </w:p>
    <w:p w14:paraId="7D142176" w14:textId="02B36BAD" w:rsidR="007B40D7" w:rsidRDefault="007B40D7" w:rsidP="007B40D7">
      <w:pPr>
        <w:rPr>
          <w:lang w:val="es-CR"/>
        </w:rPr>
      </w:pPr>
      <w:r>
        <w:rPr>
          <w:lang w:val="es-CR"/>
        </w:rPr>
        <w:t>2. Escriba la notación del siguiente indicador:</w:t>
      </w:r>
    </w:p>
    <w:p w14:paraId="38368911" w14:textId="1F351404" w:rsidR="007B40D7" w:rsidRDefault="007B40D7" w:rsidP="007B40D7">
      <w:pPr>
        <w:rPr>
          <w:lang w:val="es-CR"/>
        </w:rPr>
      </w:pPr>
    </w:p>
    <w:p w14:paraId="524DA8D5" w14:textId="4BF8C054" w:rsidR="007B40D7" w:rsidRDefault="007B40D7" w:rsidP="007B40D7">
      <w:pPr>
        <w:rPr>
          <w:lang w:val="es-CR"/>
        </w:rPr>
      </w:pPr>
      <w:r>
        <w:rPr>
          <w:lang w:val="es-CR"/>
        </w:rPr>
        <w:t>Razón de menores de 5 con respecto a la población femenina en edad reproductiva.</w:t>
      </w:r>
    </w:p>
    <w:p w14:paraId="20F72724" w14:textId="44A554A3" w:rsidR="003116AE" w:rsidRDefault="003116AE" w:rsidP="007B40D7">
      <w:pPr>
        <w:rPr>
          <w:lang w:val="es-CR"/>
        </w:rPr>
      </w:pPr>
    </w:p>
    <w:p w14:paraId="15ACD2C6" w14:textId="5E45F68E" w:rsidR="003116AE" w:rsidRDefault="003116AE" w:rsidP="007B40D7">
      <w:pPr>
        <w:rPr>
          <w:lang w:val="es-CR"/>
        </w:rPr>
      </w:pPr>
      <w:r w:rsidRPr="003116AE">
        <w:rPr>
          <w:position w:val="-30"/>
          <w:lang w:val="es-CR"/>
        </w:rPr>
        <w:object w:dxaOrig="760" w:dyaOrig="680" w14:anchorId="6B970FA0">
          <v:shape id="_x0000_i1027" type="#_x0000_t75" style="width:58.5pt;height:51.75pt" o:ole="">
            <v:imagedata r:id="rId11" o:title=""/>
          </v:shape>
          <o:OLEObject Type="Embed" ProgID="Equation.DSMT4" ShapeID="_x0000_i1027" DrawAspect="Content" ObjectID="_1750234268" r:id="rId12"/>
        </w:object>
      </w:r>
      <w:r>
        <w:rPr>
          <w:lang w:val="es-CR"/>
        </w:rPr>
        <w:t xml:space="preserve"> </w:t>
      </w:r>
    </w:p>
    <w:p w14:paraId="11A4EBF7" w14:textId="7EFD189A" w:rsidR="007B40D7" w:rsidRDefault="007B40D7" w:rsidP="007B40D7">
      <w:pPr>
        <w:rPr>
          <w:lang w:val="es-CR"/>
        </w:rPr>
      </w:pPr>
    </w:p>
    <w:p w14:paraId="4EA5BCC9" w14:textId="3D109FDF" w:rsidR="007B40D7" w:rsidRDefault="007B40D7" w:rsidP="007B40D7">
      <w:pPr>
        <w:rPr>
          <w:lang w:val="es-CR"/>
        </w:rPr>
      </w:pPr>
      <w:r>
        <w:rPr>
          <w:lang w:val="es-CR"/>
        </w:rPr>
        <w:t>En la población estacionaria la proporción de mujeres de 15 a 34 con respecto a la población de mujeres de 15 a 49 años.</w:t>
      </w:r>
    </w:p>
    <w:p w14:paraId="41D1F246" w14:textId="2E482D1D" w:rsidR="003116AE" w:rsidRDefault="003116AE" w:rsidP="007B40D7">
      <w:pPr>
        <w:rPr>
          <w:lang w:val="es-CR"/>
        </w:rPr>
      </w:pPr>
    </w:p>
    <w:p w14:paraId="21F78887" w14:textId="5F496A42" w:rsidR="003116AE" w:rsidRDefault="003116AE" w:rsidP="007B40D7">
      <w:pPr>
        <w:rPr>
          <w:lang w:val="es-CR"/>
        </w:rPr>
      </w:pPr>
      <w:r w:rsidRPr="003116AE">
        <w:rPr>
          <w:position w:val="-30"/>
          <w:lang w:val="es-CR"/>
        </w:rPr>
        <w:object w:dxaOrig="760" w:dyaOrig="720" w14:anchorId="3F847287">
          <v:shape id="_x0000_i1028" type="#_x0000_t75" style="width:57.75pt;height:54pt" o:ole="">
            <v:imagedata r:id="rId13" o:title=""/>
          </v:shape>
          <o:OLEObject Type="Embed" ProgID="Equation.DSMT4" ShapeID="_x0000_i1028" DrawAspect="Content" ObjectID="_1750234269" r:id="rId14"/>
        </w:object>
      </w:r>
      <w:r>
        <w:rPr>
          <w:lang w:val="es-CR"/>
        </w:rPr>
        <w:t xml:space="preserve"> </w:t>
      </w:r>
    </w:p>
    <w:p w14:paraId="2D4219CA" w14:textId="5BE414FA" w:rsidR="007B40D7" w:rsidRDefault="007B40D7" w:rsidP="007B40D7">
      <w:pPr>
        <w:rPr>
          <w:lang w:val="es-CR"/>
        </w:rPr>
      </w:pPr>
    </w:p>
    <w:p w14:paraId="6CB0A31A" w14:textId="77777777" w:rsidR="003116AE" w:rsidRDefault="007B40D7" w:rsidP="007B40D7">
      <w:pPr>
        <w:rPr>
          <w:lang w:val="es-CR"/>
        </w:rPr>
      </w:pPr>
      <w:r>
        <w:rPr>
          <w:lang w:val="es-CR"/>
        </w:rPr>
        <w:lastRenderedPageBreak/>
        <w:t xml:space="preserve">3. </w:t>
      </w:r>
      <w:r w:rsidRPr="001A6DCD">
        <w:rPr>
          <w:lang w:val="es-CR"/>
        </w:rPr>
        <w:t xml:space="preserve">Con la información de la población de 15 a 24 años enumerada en el cantón de </w:t>
      </w:r>
      <w:proofErr w:type="spellStart"/>
      <w:r w:rsidRPr="001A6DCD">
        <w:rPr>
          <w:lang w:val="es-CR"/>
        </w:rPr>
        <w:t>Sarapiqui</w:t>
      </w:r>
      <w:proofErr w:type="spellEnd"/>
      <w:r w:rsidRPr="001A6DCD">
        <w:rPr>
          <w:lang w:val="es-CR"/>
        </w:rPr>
        <w:t xml:space="preserve"> en el censo de 1984, evalúe las siguientes afirmaciones: a) Sarapiquí pareciera ser una zona de alta inmigración masculina y b) a </w:t>
      </w:r>
      <w:proofErr w:type="spellStart"/>
      <w:r w:rsidRPr="001A6DCD">
        <w:rPr>
          <w:lang w:val="es-CR"/>
        </w:rPr>
        <w:t>Sarapiqui</w:t>
      </w:r>
      <w:proofErr w:type="spellEnd"/>
      <w:r w:rsidRPr="001A6DCD">
        <w:rPr>
          <w:lang w:val="es-CR"/>
        </w:rPr>
        <w:t xml:space="preserve"> llegan muchos hombres de 18 años. Muestre los cálculos y especifique las conclusiones.</w:t>
      </w:r>
    </w:p>
    <w:p w14:paraId="4ECF3828" w14:textId="77777777" w:rsidR="003116AE" w:rsidRDefault="003116AE" w:rsidP="007B40D7">
      <w:pPr>
        <w:rPr>
          <w:lang w:val="es-CR"/>
        </w:rPr>
      </w:pPr>
    </w:p>
    <w:p w14:paraId="19D31C58" w14:textId="77777777" w:rsidR="003116AE" w:rsidRDefault="007B40D7" w:rsidP="007B40D7">
      <w:pPr>
        <w:rPr>
          <w:lang w:val="es-CR"/>
        </w:rPr>
      </w:pPr>
      <w:r w:rsidRPr="001A6DCD">
        <w:rPr>
          <w:lang w:val="es-CR"/>
        </w:rPr>
        <w:t xml:space="preserve"> </w:t>
      </w:r>
    </w:p>
    <w:tbl>
      <w:tblPr>
        <w:tblW w:w="6341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625"/>
        <w:gridCol w:w="1101"/>
        <w:gridCol w:w="1000"/>
        <w:gridCol w:w="634"/>
        <w:gridCol w:w="1458"/>
        <w:gridCol w:w="1539"/>
      </w:tblGrid>
      <w:tr w:rsidR="003116AE" w:rsidRPr="003116AE" w14:paraId="52D22C82" w14:textId="77777777" w:rsidTr="003116AE">
        <w:trPr>
          <w:trHeight w:val="315"/>
        </w:trPr>
        <w:tc>
          <w:tcPr>
            <w:tcW w:w="6341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F31750" w14:textId="77777777" w:rsidR="003116AE" w:rsidRPr="003116AE" w:rsidRDefault="003116AE" w:rsidP="003116AE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Población censada en el cantón de </w:t>
            </w:r>
            <w:proofErr w:type="spellStart"/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Sarapiqui</w:t>
            </w:r>
            <w:proofErr w:type="spellEnd"/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 en 1973</w:t>
            </w:r>
          </w:p>
        </w:tc>
      </w:tr>
      <w:tr w:rsidR="003116AE" w:rsidRPr="003116AE" w14:paraId="58ABEBE4" w14:textId="77777777" w:rsidTr="003116AE">
        <w:trPr>
          <w:trHeight w:val="1260"/>
        </w:trPr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0245E6" w14:textId="77777777" w:rsidR="003116AE" w:rsidRPr="003116AE" w:rsidRDefault="003116AE" w:rsidP="003116AE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Edad</w:t>
            </w:r>
          </w:p>
        </w:tc>
        <w:tc>
          <w:tcPr>
            <w:tcW w:w="11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07E1E" w14:textId="77777777" w:rsidR="003116AE" w:rsidRPr="003116AE" w:rsidRDefault="003116AE" w:rsidP="003116AE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Hombres 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331E84" w14:textId="77777777" w:rsidR="003116AE" w:rsidRPr="003116AE" w:rsidRDefault="003116AE" w:rsidP="003116AE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Mujeres</w:t>
            </w:r>
          </w:p>
        </w:tc>
        <w:tc>
          <w:tcPr>
            <w:tcW w:w="6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266AB8" w14:textId="77777777" w:rsidR="003116AE" w:rsidRPr="003116AE" w:rsidRDefault="003116AE" w:rsidP="003116AE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Total</w:t>
            </w:r>
          </w:p>
        </w:tc>
        <w:tc>
          <w:tcPr>
            <w:tcW w:w="14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BD8FA99" w14:textId="77777777" w:rsidR="003116AE" w:rsidRPr="003116AE" w:rsidRDefault="003116AE" w:rsidP="003116AE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Razón hombres mujeres</w:t>
            </w:r>
          </w:p>
        </w:tc>
        <w:tc>
          <w:tcPr>
            <w:tcW w:w="1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E128CAE" w14:textId="77777777" w:rsidR="003116AE" w:rsidRPr="003116AE" w:rsidRDefault="003116AE" w:rsidP="003116AE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Indice</w:t>
            </w:r>
            <w:proofErr w:type="spellEnd"/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 preferencia de edad Hombres</w:t>
            </w:r>
          </w:p>
        </w:tc>
      </w:tr>
      <w:tr w:rsidR="003116AE" w:rsidRPr="003116AE" w14:paraId="160BC7B8" w14:textId="77777777" w:rsidTr="003116AE">
        <w:trPr>
          <w:trHeight w:val="402"/>
        </w:trPr>
        <w:tc>
          <w:tcPr>
            <w:tcW w:w="6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856D42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</w:t>
            </w:r>
          </w:p>
        </w:tc>
        <w:tc>
          <w:tcPr>
            <w:tcW w:w="11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BD583D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3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EEFF25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13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EDFE6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52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0298A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23.01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664256" w14:textId="77777777" w:rsidR="003116AE" w:rsidRPr="003116AE" w:rsidRDefault="003116AE" w:rsidP="003116AE">
            <w:pPr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 </w:t>
            </w:r>
          </w:p>
        </w:tc>
      </w:tr>
      <w:tr w:rsidR="003116AE" w:rsidRPr="003116AE" w14:paraId="4C1C0247" w14:textId="77777777" w:rsidTr="003116AE">
        <w:trPr>
          <w:trHeight w:val="402"/>
        </w:trPr>
        <w:tc>
          <w:tcPr>
            <w:tcW w:w="6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F99597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6</w:t>
            </w:r>
          </w:p>
        </w:tc>
        <w:tc>
          <w:tcPr>
            <w:tcW w:w="11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ECA116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3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CC407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27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8FDE8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61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1A46A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05.51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2D6F84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98</w:t>
            </w:r>
          </w:p>
        </w:tc>
      </w:tr>
      <w:tr w:rsidR="003116AE" w:rsidRPr="003116AE" w14:paraId="684B7D37" w14:textId="77777777" w:rsidTr="003116AE">
        <w:trPr>
          <w:trHeight w:val="402"/>
        </w:trPr>
        <w:tc>
          <w:tcPr>
            <w:tcW w:w="6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904A23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7</w:t>
            </w:r>
          </w:p>
        </w:tc>
        <w:tc>
          <w:tcPr>
            <w:tcW w:w="11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791394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3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F10010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94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9C43D9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32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E3B419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46.81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0FBDF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97</w:t>
            </w:r>
          </w:p>
        </w:tc>
      </w:tr>
      <w:tr w:rsidR="003116AE" w:rsidRPr="003116AE" w14:paraId="31D4B3E1" w14:textId="77777777" w:rsidTr="003116AE">
        <w:trPr>
          <w:trHeight w:val="402"/>
        </w:trPr>
        <w:tc>
          <w:tcPr>
            <w:tcW w:w="6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0F93B4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8</w:t>
            </w:r>
          </w:p>
        </w:tc>
        <w:tc>
          <w:tcPr>
            <w:tcW w:w="11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2295E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19F835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38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53C2E0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91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67D900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10.87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FCB5BC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13</w:t>
            </w:r>
          </w:p>
        </w:tc>
      </w:tr>
      <w:tr w:rsidR="003116AE" w:rsidRPr="003116AE" w14:paraId="6D54DC38" w14:textId="77777777" w:rsidTr="003116AE">
        <w:trPr>
          <w:trHeight w:val="402"/>
        </w:trPr>
        <w:tc>
          <w:tcPr>
            <w:tcW w:w="6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059CA0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9</w:t>
            </w:r>
          </w:p>
        </w:tc>
        <w:tc>
          <w:tcPr>
            <w:tcW w:w="11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567075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1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4F32D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6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1C172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22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B6D974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09.43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C10E78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81</w:t>
            </w:r>
          </w:p>
        </w:tc>
      </w:tr>
      <w:tr w:rsidR="003116AE" w:rsidRPr="003116AE" w14:paraId="2B348D2E" w14:textId="77777777" w:rsidTr="003116AE">
        <w:trPr>
          <w:trHeight w:val="402"/>
        </w:trPr>
        <w:tc>
          <w:tcPr>
            <w:tcW w:w="6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914D3F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</w:t>
            </w:r>
          </w:p>
        </w:tc>
        <w:tc>
          <w:tcPr>
            <w:tcW w:w="11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4D624C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6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C0D38D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94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80AF2D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57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CD1B01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73.40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1BE0C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16</w:t>
            </w:r>
          </w:p>
        </w:tc>
      </w:tr>
      <w:tr w:rsidR="003116AE" w:rsidRPr="003116AE" w14:paraId="078C6481" w14:textId="77777777" w:rsidTr="003116AE">
        <w:trPr>
          <w:trHeight w:val="402"/>
        </w:trPr>
        <w:tc>
          <w:tcPr>
            <w:tcW w:w="6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18E7BE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1</w:t>
            </w:r>
          </w:p>
        </w:tc>
        <w:tc>
          <w:tcPr>
            <w:tcW w:w="11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7F292F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4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BBCA6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92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11E92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36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DEA0F3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56.52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D18948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89</w:t>
            </w:r>
          </w:p>
        </w:tc>
      </w:tr>
      <w:tr w:rsidR="003116AE" w:rsidRPr="003116AE" w14:paraId="0BAEF3F1" w14:textId="77777777" w:rsidTr="003116AE">
        <w:trPr>
          <w:trHeight w:val="402"/>
        </w:trPr>
        <w:tc>
          <w:tcPr>
            <w:tcW w:w="6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F85812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2</w:t>
            </w:r>
          </w:p>
        </w:tc>
        <w:tc>
          <w:tcPr>
            <w:tcW w:w="11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576EA6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7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3CB46A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18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E225BE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97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CEBEB2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51.69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66FE1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01</w:t>
            </w:r>
          </w:p>
        </w:tc>
      </w:tr>
      <w:tr w:rsidR="003116AE" w:rsidRPr="003116AE" w14:paraId="616012C8" w14:textId="77777777" w:rsidTr="003116AE">
        <w:trPr>
          <w:trHeight w:val="402"/>
        </w:trPr>
        <w:tc>
          <w:tcPr>
            <w:tcW w:w="6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D118ED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3</w:t>
            </w:r>
          </w:p>
        </w:tc>
        <w:tc>
          <w:tcPr>
            <w:tcW w:w="11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B614A9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1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438C0F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16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60EE2C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26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9DD5D8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81.03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217A5D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19</w:t>
            </w:r>
          </w:p>
        </w:tc>
      </w:tr>
      <w:tr w:rsidR="003116AE" w:rsidRPr="003116AE" w14:paraId="561F281B" w14:textId="77777777" w:rsidTr="003116AE">
        <w:trPr>
          <w:trHeight w:val="402"/>
        </w:trPr>
        <w:tc>
          <w:tcPr>
            <w:tcW w:w="6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BD6A0F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4</w:t>
            </w:r>
          </w:p>
        </w:tc>
        <w:tc>
          <w:tcPr>
            <w:tcW w:w="11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9A8E67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3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55CDCD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13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C4F6C9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52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3C312C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23.01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3728A5" w14:textId="77777777" w:rsidR="003116AE" w:rsidRPr="003116AE" w:rsidRDefault="003116AE" w:rsidP="003116AE">
            <w:pPr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 </w:t>
            </w:r>
          </w:p>
        </w:tc>
      </w:tr>
    </w:tbl>
    <w:p w14:paraId="30D46D71" w14:textId="52B58C45" w:rsidR="007B40D7" w:rsidRDefault="007B40D7" w:rsidP="007B40D7">
      <w:pPr>
        <w:rPr>
          <w:lang w:val="es-CR"/>
        </w:rPr>
      </w:pPr>
    </w:p>
    <w:p w14:paraId="5D18EED6" w14:textId="77777777" w:rsidR="007B40D7" w:rsidRDefault="007B40D7" w:rsidP="007B40D7">
      <w:pPr>
        <w:rPr>
          <w:lang w:val="es-CR"/>
        </w:rPr>
      </w:pPr>
    </w:p>
    <w:p w14:paraId="58A39735" w14:textId="097128EA" w:rsidR="007B40D7" w:rsidRDefault="007B40D7" w:rsidP="003116AE">
      <w:pPr>
        <w:rPr>
          <w:lang w:val="es-CR"/>
        </w:rPr>
      </w:pPr>
      <w:r>
        <w:rPr>
          <w:lang w:val="es-CR"/>
        </w:rPr>
        <w:t xml:space="preserve"> </w:t>
      </w:r>
      <w:r w:rsidR="001E059D">
        <w:rPr>
          <w:lang w:val="es-CR"/>
        </w:rPr>
        <w:t xml:space="preserve">a) Si hay una inmigración de hombres dado que los valores de la razón hombres mujeres están por encima de lo esperado. </w:t>
      </w:r>
    </w:p>
    <w:p w14:paraId="553B5CE4" w14:textId="52139863" w:rsidR="001E059D" w:rsidRDefault="001E059D" w:rsidP="003116AE">
      <w:pPr>
        <w:rPr>
          <w:lang w:val="es-CR"/>
        </w:rPr>
      </w:pPr>
      <w:r>
        <w:rPr>
          <w:lang w:val="es-CR"/>
        </w:rPr>
        <w:t xml:space="preserve">b) El mayor número de hombre de 18 años más que inmigración puede deberse a preferencia de la edad 18. </w:t>
      </w:r>
    </w:p>
    <w:p w14:paraId="3FBB5AEB" w14:textId="119BB115" w:rsidR="003116AE" w:rsidRDefault="003116AE" w:rsidP="003116AE">
      <w:pPr>
        <w:rPr>
          <w:lang w:val="es-CR"/>
        </w:rPr>
      </w:pPr>
    </w:p>
    <w:p w14:paraId="1CE51F97" w14:textId="1CF996BC" w:rsidR="003116AE" w:rsidRDefault="003116AE" w:rsidP="003116AE">
      <w:pPr>
        <w:rPr>
          <w:lang w:val="es-CR"/>
        </w:rPr>
      </w:pPr>
    </w:p>
    <w:p w14:paraId="2E186A96" w14:textId="79BDD07C" w:rsidR="003116AE" w:rsidRDefault="003116AE" w:rsidP="003116AE">
      <w:pPr>
        <w:rPr>
          <w:lang w:val="es-CR"/>
        </w:rPr>
      </w:pPr>
    </w:p>
    <w:p w14:paraId="01F416A4" w14:textId="0C155325" w:rsidR="003116AE" w:rsidRDefault="003116AE" w:rsidP="003116AE">
      <w:pPr>
        <w:rPr>
          <w:lang w:val="es-CR"/>
        </w:rPr>
      </w:pPr>
    </w:p>
    <w:p w14:paraId="29236373" w14:textId="4DAAF54E" w:rsidR="003116AE" w:rsidRDefault="003116AE" w:rsidP="003116AE">
      <w:pPr>
        <w:rPr>
          <w:lang w:val="es-CR"/>
        </w:rPr>
      </w:pPr>
    </w:p>
    <w:p w14:paraId="32918751" w14:textId="140105A5" w:rsidR="003116AE" w:rsidRDefault="003116AE" w:rsidP="003116AE">
      <w:pPr>
        <w:rPr>
          <w:lang w:val="es-CR"/>
        </w:rPr>
      </w:pPr>
    </w:p>
    <w:p w14:paraId="06424EE8" w14:textId="38D9C418" w:rsidR="003116AE" w:rsidRDefault="003116AE" w:rsidP="003116AE">
      <w:pPr>
        <w:rPr>
          <w:lang w:val="es-CR"/>
        </w:rPr>
      </w:pPr>
    </w:p>
    <w:p w14:paraId="15448DD6" w14:textId="77777777" w:rsidR="003116AE" w:rsidRDefault="003116AE" w:rsidP="003116AE">
      <w:pPr>
        <w:rPr>
          <w:lang w:val="es-CR"/>
        </w:rPr>
      </w:pPr>
    </w:p>
    <w:p w14:paraId="657E7BE1" w14:textId="77777777" w:rsidR="003824A3" w:rsidRDefault="003824A3" w:rsidP="007B40D7">
      <w:pPr>
        <w:rPr>
          <w:lang w:val="es-CR"/>
        </w:rPr>
      </w:pPr>
    </w:p>
    <w:p w14:paraId="10DA8AD1" w14:textId="77777777" w:rsidR="007B40D7" w:rsidRDefault="007B40D7" w:rsidP="007B40D7">
      <w:pPr>
        <w:rPr>
          <w:lang w:val="es-CR"/>
        </w:rPr>
      </w:pPr>
    </w:p>
    <w:p w14:paraId="702110A0" w14:textId="209F663C" w:rsidR="007B40D7" w:rsidRDefault="003824A3" w:rsidP="007B40D7">
      <w:pPr>
        <w:rPr>
          <w:lang w:val="es-CR"/>
        </w:rPr>
      </w:pPr>
      <w:r>
        <w:rPr>
          <w:lang w:val="es-CR"/>
        </w:rPr>
        <w:t>4. Con la siguiente información compar</w:t>
      </w:r>
      <w:r w:rsidR="003116AE">
        <w:rPr>
          <w:lang w:val="es-CR"/>
        </w:rPr>
        <w:t>e</w:t>
      </w:r>
      <w:r>
        <w:rPr>
          <w:lang w:val="es-CR"/>
        </w:rPr>
        <w:t xml:space="preserve"> la mortalidad de las dos poblaciones.</w:t>
      </w:r>
    </w:p>
    <w:p w14:paraId="3E06388D" w14:textId="0FB45371" w:rsidR="003824A3" w:rsidRDefault="003824A3" w:rsidP="007B40D7">
      <w:pPr>
        <w:rPr>
          <w:lang w:val="es-CR"/>
        </w:rPr>
      </w:pPr>
    </w:p>
    <w:tbl>
      <w:tblPr>
        <w:tblW w:w="6960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200"/>
        <w:gridCol w:w="2400"/>
        <w:gridCol w:w="688"/>
        <w:gridCol w:w="2400"/>
        <w:gridCol w:w="1204"/>
      </w:tblGrid>
      <w:tr w:rsidR="003824A3" w:rsidRPr="003824A3" w14:paraId="22DCC95C" w14:textId="77777777" w:rsidTr="003824A3">
        <w:trPr>
          <w:trHeight w:val="300"/>
        </w:trPr>
        <w:tc>
          <w:tcPr>
            <w:tcW w:w="12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0F6AD7E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Grupos de edad</w:t>
            </w:r>
          </w:p>
        </w:tc>
        <w:tc>
          <w:tcPr>
            <w:tcW w:w="28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A69FA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Población A</w:t>
            </w:r>
          </w:p>
        </w:tc>
        <w:tc>
          <w:tcPr>
            <w:tcW w:w="28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70864C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Población B</w:t>
            </w:r>
          </w:p>
        </w:tc>
      </w:tr>
      <w:tr w:rsidR="003824A3" w:rsidRPr="003824A3" w14:paraId="4790F033" w14:textId="77777777" w:rsidTr="003824A3">
        <w:trPr>
          <w:trHeight w:val="1860"/>
        </w:trPr>
        <w:tc>
          <w:tcPr>
            <w:tcW w:w="1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25874C" w14:textId="77777777" w:rsidR="003824A3" w:rsidRPr="003824A3" w:rsidRDefault="003824A3" w:rsidP="003824A3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9C41CEA" w14:textId="77777777" w:rsidR="003824A3" w:rsidRPr="003824A3" w:rsidRDefault="003824A3" w:rsidP="003824A3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Porcentaje de la población en cada grupo de edad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962097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32"/>
                <w:szCs w:val="32"/>
                <w:lang w:val="es-CR" w:eastAsia="es-CR"/>
              </w:rPr>
            </w:pPr>
            <w:proofErr w:type="spellStart"/>
            <w:r w:rsidRPr="003824A3">
              <w:rPr>
                <w:rFonts w:ascii="Calibri" w:hAnsi="Calibri" w:cs="Calibri"/>
                <w:color w:val="000000"/>
                <w:sz w:val="32"/>
                <w:szCs w:val="32"/>
                <w:vertAlign w:val="subscript"/>
                <w:lang w:val="es-CR" w:eastAsia="es-CR"/>
              </w:rPr>
              <w:t>n</w:t>
            </w:r>
            <w:r w:rsidRPr="003824A3">
              <w:rPr>
                <w:rFonts w:ascii="Calibri" w:hAnsi="Calibri" w:cs="Calibri"/>
                <w:color w:val="000000"/>
                <w:sz w:val="32"/>
                <w:szCs w:val="32"/>
                <w:lang w:val="es-CR" w:eastAsia="es-CR"/>
              </w:rPr>
              <w:t>M</w:t>
            </w:r>
            <w:r w:rsidRPr="003824A3">
              <w:rPr>
                <w:rFonts w:ascii="Calibri" w:hAnsi="Calibri" w:cs="Calibri"/>
                <w:color w:val="000000"/>
                <w:sz w:val="32"/>
                <w:szCs w:val="32"/>
                <w:vertAlign w:val="subscript"/>
                <w:lang w:val="es-CR" w:eastAsia="es-CR"/>
              </w:rPr>
              <w:t>x</w:t>
            </w:r>
            <w:proofErr w:type="spellEnd"/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16D03B2" w14:textId="77777777" w:rsidR="003824A3" w:rsidRPr="003824A3" w:rsidRDefault="003824A3" w:rsidP="003824A3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 xml:space="preserve"> población en cada grupo de edad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337809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32"/>
                <w:szCs w:val="32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32"/>
                <w:szCs w:val="32"/>
                <w:vertAlign w:val="subscript"/>
                <w:lang w:val="es-CR" w:eastAsia="es-CR"/>
              </w:rPr>
              <w:t>Defunciones</w:t>
            </w:r>
          </w:p>
        </w:tc>
      </w:tr>
      <w:tr w:rsidR="003824A3" w:rsidRPr="003824A3" w14:paraId="3175B040" w14:textId="77777777" w:rsidTr="003824A3">
        <w:trPr>
          <w:trHeight w:val="315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5BA2FB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 0 - 4</w:t>
            </w:r>
          </w:p>
        </w:tc>
        <w:tc>
          <w:tcPr>
            <w:tcW w:w="2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88317A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8.3333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DEFB4C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100</w:t>
            </w:r>
          </w:p>
        </w:tc>
        <w:tc>
          <w:tcPr>
            <w:tcW w:w="2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5B749E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00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959B5B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20</w:t>
            </w:r>
          </w:p>
        </w:tc>
      </w:tr>
      <w:tr w:rsidR="003824A3" w:rsidRPr="003824A3" w14:paraId="0393D8B7" w14:textId="77777777" w:rsidTr="003824A3">
        <w:trPr>
          <w:trHeight w:val="315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F757F4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 5 - 39</w:t>
            </w:r>
          </w:p>
        </w:tc>
        <w:tc>
          <w:tcPr>
            <w:tcW w:w="2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F5D0CE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66.6667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584C45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005</w:t>
            </w:r>
          </w:p>
        </w:tc>
        <w:tc>
          <w:tcPr>
            <w:tcW w:w="2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72E050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00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143075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</w:t>
            </w:r>
          </w:p>
        </w:tc>
      </w:tr>
      <w:tr w:rsidR="003824A3" w:rsidRPr="003824A3" w14:paraId="65C5E00B" w14:textId="77777777" w:rsidTr="003824A3">
        <w:trPr>
          <w:trHeight w:val="315"/>
        </w:trPr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9EDA0A6" w14:textId="77777777" w:rsidR="003824A3" w:rsidRPr="003824A3" w:rsidRDefault="003824A3" w:rsidP="003824A3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+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C38D4AD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5.00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B43B88D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040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00BF2E7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5728786" w14:textId="77777777" w:rsidR="003824A3" w:rsidRPr="003824A3" w:rsidRDefault="003824A3" w:rsidP="003824A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3824A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</w:t>
            </w:r>
          </w:p>
        </w:tc>
      </w:tr>
    </w:tbl>
    <w:p w14:paraId="13F1BDD7" w14:textId="1E21D17C" w:rsidR="003824A3" w:rsidRDefault="003824A3" w:rsidP="007B40D7">
      <w:pPr>
        <w:rPr>
          <w:lang w:val="es-CR"/>
        </w:rPr>
      </w:pPr>
    </w:p>
    <w:tbl>
      <w:tblPr>
        <w:tblW w:w="60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237"/>
        <w:gridCol w:w="1163"/>
        <w:gridCol w:w="1292"/>
        <w:gridCol w:w="1154"/>
        <w:gridCol w:w="1154"/>
      </w:tblGrid>
      <w:tr w:rsidR="003116AE" w:rsidRPr="003116AE" w14:paraId="304F0817" w14:textId="77777777" w:rsidTr="003116AE">
        <w:trPr>
          <w:trHeight w:val="300"/>
        </w:trPr>
        <w:tc>
          <w:tcPr>
            <w:tcW w:w="24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BBE4A8" w14:textId="77777777" w:rsidR="003116AE" w:rsidRPr="003116AE" w:rsidRDefault="003116AE" w:rsidP="003116A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Población B</w:t>
            </w:r>
          </w:p>
        </w:tc>
        <w:tc>
          <w:tcPr>
            <w:tcW w:w="36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3FDEB1" w14:textId="77777777" w:rsidR="003116AE" w:rsidRPr="003116AE" w:rsidRDefault="003116AE" w:rsidP="003116A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Tasa estandarizada</w:t>
            </w:r>
          </w:p>
        </w:tc>
      </w:tr>
      <w:tr w:rsidR="003116AE" w:rsidRPr="003116AE" w14:paraId="795765C6" w14:textId="77777777" w:rsidTr="003116AE">
        <w:trPr>
          <w:trHeight w:val="186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F62163" w14:textId="77777777" w:rsidR="003116AE" w:rsidRPr="003116AE" w:rsidRDefault="003116AE" w:rsidP="003116AE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proofErr w:type="spellStart"/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nMX</w:t>
            </w:r>
            <w:proofErr w:type="spellEnd"/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6BB44D" w14:textId="77777777" w:rsidR="003116AE" w:rsidRPr="003116AE" w:rsidRDefault="003116AE" w:rsidP="003116AE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proofErr w:type="spellStart"/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nCx</w:t>
            </w:r>
            <w:proofErr w:type="spellEnd"/>
          </w:p>
        </w:tc>
        <w:tc>
          <w:tcPr>
            <w:tcW w:w="1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F09F94" w14:textId="77777777" w:rsidR="003116AE" w:rsidRPr="003116AE" w:rsidRDefault="003116AE" w:rsidP="003116AE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proofErr w:type="spellStart"/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nCx</w:t>
            </w:r>
            <w:proofErr w:type="spellEnd"/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 xml:space="preserve"> EST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6ADAF" w14:textId="77777777" w:rsidR="003116AE" w:rsidRPr="003116AE" w:rsidRDefault="003116AE" w:rsidP="003116AE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proofErr w:type="spellStart"/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Pob</w:t>
            </w:r>
            <w:proofErr w:type="spellEnd"/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 xml:space="preserve"> A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E1DFE6" w14:textId="77777777" w:rsidR="003116AE" w:rsidRPr="003116AE" w:rsidRDefault="003116AE" w:rsidP="003116AE">
            <w:pPr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proofErr w:type="spellStart"/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Pob</w:t>
            </w:r>
            <w:proofErr w:type="spellEnd"/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 xml:space="preserve"> B</w:t>
            </w:r>
          </w:p>
        </w:tc>
      </w:tr>
      <w:tr w:rsidR="003116AE" w:rsidRPr="003116AE" w14:paraId="4301FC76" w14:textId="77777777" w:rsidTr="003116AE">
        <w:trPr>
          <w:trHeight w:val="315"/>
        </w:trPr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E85A5D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08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DF57F5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25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3E385B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1667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04D9B1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0167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2044F2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0133</w:t>
            </w:r>
          </w:p>
        </w:tc>
      </w:tr>
      <w:tr w:rsidR="003116AE" w:rsidRPr="003116AE" w14:paraId="4B4C6F0A" w14:textId="77777777" w:rsidTr="003116AE">
        <w:trPr>
          <w:trHeight w:val="315"/>
        </w:trPr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3F2125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01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E75FF6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67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5919D6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6667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410CCC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0033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94B0B9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0067</w:t>
            </w:r>
          </w:p>
        </w:tc>
      </w:tr>
      <w:tr w:rsidR="003116AE" w:rsidRPr="003116AE" w14:paraId="65A39511" w14:textId="77777777" w:rsidTr="003116AE">
        <w:trPr>
          <w:trHeight w:val="315"/>
        </w:trPr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E4CB790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08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02ADC7C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08</w:t>
            </w:r>
          </w:p>
        </w:tc>
        <w:tc>
          <w:tcPr>
            <w:tcW w:w="12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75984B2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1667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044800D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0067</w:t>
            </w:r>
          </w:p>
        </w:tc>
        <w:tc>
          <w:tcPr>
            <w:tcW w:w="11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EF12EF7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0.0133</w:t>
            </w:r>
          </w:p>
        </w:tc>
      </w:tr>
      <w:tr w:rsidR="003116AE" w:rsidRPr="003116AE" w14:paraId="6DDE42A0" w14:textId="77777777" w:rsidTr="003116AE">
        <w:trPr>
          <w:trHeight w:val="300"/>
        </w:trPr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9AA583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CC617C" w14:textId="77777777" w:rsidR="003116AE" w:rsidRPr="003116AE" w:rsidRDefault="003116AE" w:rsidP="003116AE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C4DC85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color w:val="000000"/>
                <w:sz w:val="22"/>
                <w:szCs w:val="22"/>
                <w:lang w:val="es-CR" w:eastAsia="es-CR"/>
              </w:rPr>
              <w:t>1.0000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4C8134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>0.0267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058C26" w14:textId="77777777" w:rsidR="003116AE" w:rsidRPr="003116AE" w:rsidRDefault="003116AE" w:rsidP="003116AE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</w:pPr>
            <w:r w:rsidRPr="003116AE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s-CR" w:eastAsia="es-CR"/>
              </w:rPr>
              <w:t>0.0333</w:t>
            </w:r>
          </w:p>
        </w:tc>
      </w:tr>
    </w:tbl>
    <w:p w14:paraId="126E49AE" w14:textId="2C0D6490" w:rsidR="003116AE" w:rsidRDefault="003116AE" w:rsidP="007B40D7">
      <w:pPr>
        <w:rPr>
          <w:lang w:val="es-CR"/>
        </w:rPr>
      </w:pPr>
    </w:p>
    <w:p w14:paraId="18D7C5AD" w14:textId="28C73DC3" w:rsidR="003116AE" w:rsidRDefault="003116AE" w:rsidP="007B40D7">
      <w:pPr>
        <w:rPr>
          <w:lang w:val="es-CR"/>
        </w:rPr>
      </w:pPr>
    </w:p>
    <w:p w14:paraId="7E99395A" w14:textId="573A37E4" w:rsidR="003116AE" w:rsidRDefault="003116AE" w:rsidP="007B40D7">
      <w:pPr>
        <w:rPr>
          <w:lang w:val="es-CR"/>
        </w:rPr>
      </w:pPr>
    </w:p>
    <w:p w14:paraId="6F7F0BF4" w14:textId="77FA7F95" w:rsidR="003116AE" w:rsidRDefault="003116AE" w:rsidP="007B40D7">
      <w:pPr>
        <w:rPr>
          <w:lang w:val="es-CR"/>
        </w:rPr>
      </w:pPr>
    </w:p>
    <w:p w14:paraId="61CE6FFF" w14:textId="77777777" w:rsidR="001E059D" w:rsidRDefault="001E059D" w:rsidP="007B40D7">
      <w:pPr>
        <w:rPr>
          <w:lang w:val="es-CR"/>
        </w:rPr>
      </w:pPr>
    </w:p>
    <w:p w14:paraId="178994AC" w14:textId="77777777" w:rsidR="001E059D" w:rsidRDefault="001E059D" w:rsidP="007B40D7">
      <w:pPr>
        <w:rPr>
          <w:lang w:val="es-CR"/>
        </w:rPr>
      </w:pPr>
    </w:p>
    <w:p w14:paraId="2A141964" w14:textId="77777777" w:rsidR="001E059D" w:rsidRDefault="001E059D" w:rsidP="007B40D7">
      <w:pPr>
        <w:rPr>
          <w:lang w:val="es-CR"/>
        </w:rPr>
      </w:pPr>
    </w:p>
    <w:p w14:paraId="1A7BE177" w14:textId="77777777" w:rsidR="001E059D" w:rsidRDefault="001E059D" w:rsidP="007B40D7">
      <w:pPr>
        <w:rPr>
          <w:lang w:val="es-CR"/>
        </w:rPr>
      </w:pPr>
    </w:p>
    <w:p w14:paraId="1C1AEA93" w14:textId="77777777" w:rsidR="001E059D" w:rsidRDefault="001E059D" w:rsidP="007B40D7">
      <w:pPr>
        <w:rPr>
          <w:lang w:val="es-CR"/>
        </w:rPr>
      </w:pPr>
    </w:p>
    <w:p w14:paraId="28A4435D" w14:textId="77777777" w:rsidR="001E059D" w:rsidRDefault="001E059D" w:rsidP="007B40D7">
      <w:pPr>
        <w:rPr>
          <w:lang w:val="es-CR"/>
        </w:rPr>
      </w:pPr>
    </w:p>
    <w:p w14:paraId="15C9F278" w14:textId="77777777" w:rsidR="001E059D" w:rsidRDefault="001E059D" w:rsidP="007B40D7">
      <w:pPr>
        <w:rPr>
          <w:lang w:val="es-CR"/>
        </w:rPr>
      </w:pPr>
    </w:p>
    <w:p w14:paraId="45063219" w14:textId="77777777" w:rsidR="001E059D" w:rsidRDefault="001E059D" w:rsidP="007B40D7">
      <w:pPr>
        <w:rPr>
          <w:lang w:val="es-CR"/>
        </w:rPr>
      </w:pPr>
    </w:p>
    <w:p w14:paraId="4CCE4EAB" w14:textId="7F679D30" w:rsidR="007B40D7" w:rsidRDefault="00643DA7" w:rsidP="007B40D7">
      <w:pPr>
        <w:rPr>
          <w:lang w:val="es-CR"/>
        </w:rPr>
      </w:pPr>
      <w:r>
        <w:rPr>
          <w:lang w:val="es-CR"/>
        </w:rPr>
        <w:lastRenderedPageBreak/>
        <w:t xml:space="preserve">5. En un estanque de 500 peces, se extraen 20% el primer mes, de los restantes el segundo mes se extraen 45%, de los que quedan el tercer mes se extraen la mitad, de los que quedaron, el cuarto mes se extraen 10%, y de los que quedan el quinto mes se extraen 15%. </w:t>
      </w:r>
      <w:r w:rsidR="00BF1F73">
        <w:rPr>
          <w:lang w:val="es-CR"/>
        </w:rPr>
        <w:t xml:space="preserve">De los que quedan todos son extraídos al inicio del siguiente mes. </w:t>
      </w:r>
      <w:r>
        <w:rPr>
          <w:lang w:val="es-CR"/>
        </w:rPr>
        <w:t xml:space="preserve">En promedio ¿cuánto tiempo están en el estanque los que quedan después del primer mes? </w:t>
      </w:r>
    </w:p>
    <w:p w14:paraId="1C9A31AC" w14:textId="627042C3" w:rsidR="00BF1F73" w:rsidRDefault="00BF1F73" w:rsidP="007B40D7">
      <w:pPr>
        <w:rPr>
          <w:lang w:val="es-CR"/>
        </w:rPr>
      </w:pPr>
    </w:p>
    <w:p w14:paraId="07BE2449" w14:textId="19BCC612" w:rsidR="00BF1F73" w:rsidRDefault="00BF1F73" w:rsidP="007B40D7">
      <w:pPr>
        <w:rPr>
          <w:lang w:val="es-CR"/>
        </w:rPr>
      </w:pPr>
      <w:r w:rsidRPr="00BF1F73">
        <w:rPr>
          <w:position w:val="-12"/>
          <w:lang w:val="es-CR"/>
        </w:rPr>
        <w:object w:dxaOrig="880" w:dyaOrig="360" w14:anchorId="38E06F64">
          <v:shape id="_x0000_i1029" type="#_x0000_t75" style="width:69.75pt;height:28.5pt" o:ole="">
            <v:imagedata r:id="rId15" o:title=""/>
          </v:shape>
          <o:OLEObject Type="Embed" ProgID="Equation.DSMT4" ShapeID="_x0000_i1029" DrawAspect="Content" ObjectID="_1750234270" r:id="rId16"/>
        </w:object>
      </w:r>
      <w:r>
        <w:rPr>
          <w:lang w:val="es-CR"/>
        </w:rPr>
        <w:t xml:space="preserve"> </w:t>
      </w:r>
    </w:p>
    <w:p w14:paraId="7A0763F9" w14:textId="08933395" w:rsidR="001E059D" w:rsidRDefault="001E059D" w:rsidP="007B40D7">
      <w:pPr>
        <w:rPr>
          <w:lang w:val="es-CR"/>
        </w:rPr>
      </w:pPr>
    </w:p>
    <w:p w14:paraId="122E92CE" w14:textId="692CDA5C" w:rsidR="001E059D" w:rsidRDefault="001E059D" w:rsidP="007B40D7">
      <w:pPr>
        <w:rPr>
          <w:lang w:val="es-CR"/>
        </w:rPr>
      </w:pPr>
      <w:r>
        <w:rPr>
          <w:lang w:val="es-CR"/>
        </w:rPr>
        <w:t>Información del enunciado en rojo:</w:t>
      </w:r>
    </w:p>
    <w:p w14:paraId="78C1F746" w14:textId="4438424C" w:rsidR="001E059D" w:rsidRDefault="001E059D" w:rsidP="007B40D7">
      <w:pPr>
        <w:rPr>
          <w:lang w:val="es-CR"/>
        </w:rPr>
      </w:pPr>
    </w:p>
    <w:p w14:paraId="3D543FD7" w14:textId="77777777" w:rsidR="001E059D" w:rsidRDefault="001E059D" w:rsidP="007B40D7">
      <w:pPr>
        <w:rPr>
          <w:lang w:val="es-CR"/>
        </w:rPr>
      </w:pPr>
    </w:p>
    <w:tbl>
      <w:tblPr>
        <w:tblW w:w="708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580"/>
        <w:gridCol w:w="780"/>
        <w:gridCol w:w="740"/>
        <w:gridCol w:w="1200"/>
        <w:gridCol w:w="1200"/>
        <w:gridCol w:w="1380"/>
        <w:gridCol w:w="1200"/>
      </w:tblGrid>
      <w:tr w:rsidR="001E059D" w:rsidRPr="001E059D" w14:paraId="2622D3F9" w14:textId="77777777" w:rsidTr="001E059D">
        <w:trPr>
          <w:trHeight w:val="315"/>
        </w:trPr>
        <w:tc>
          <w:tcPr>
            <w:tcW w:w="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ED3A76" w14:textId="77777777" w:rsidR="001E059D" w:rsidRPr="001E059D" w:rsidRDefault="001E059D" w:rsidP="001E059D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x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8954F" w14:textId="77777777" w:rsidR="001E059D" w:rsidRPr="001E059D" w:rsidRDefault="001E059D" w:rsidP="001E059D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lx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B4ECBE" w14:textId="77777777" w:rsidR="001E059D" w:rsidRPr="001E059D" w:rsidRDefault="001E059D" w:rsidP="001E059D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qx</w:t>
            </w:r>
            <w:proofErr w:type="spellEnd"/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ADE03" w14:textId="77777777" w:rsidR="001E059D" w:rsidRPr="001E059D" w:rsidRDefault="001E059D" w:rsidP="001E059D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dx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3DA48" w14:textId="77777777" w:rsidR="001E059D" w:rsidRPr="001E059D" w:rsidRDefault="001E059D" w:rsidP="001E059D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Lx</w:t>
            </w:r>
          </w:p>
        </w:tc>
        <w:tc>
          <w:tcPr>
            <w:tcW w:w="1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E9C7AF" w14:textId="77777777" w:rsidR="001E059D" w:rsidRPr="001E059D" w:rsidRDefault="001E059D" w:rsidP="001E059D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Tx</w:t>
            </w:r>
            <w:proofErr w:type="spellEnd"/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9E6203" w14:textId="77777777" w:rsidR="001E059D" w:rsidRPr="001E059D" w:rsidRDefault="001E059D" w:rsidP="001E059D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ex</w:t>
            </w:r>
          </w:p>
        </w:tc>
      </w:tr>
      <w:tr w:rsidR="001E059D" w:rsidRPr="001E059D" w14:paraId="5849E380" w14:textId="77777777" w:rsidTr="001E059D">
        <w:trPr>
          <w:trHeight w:val="315"/>
        </w:trPr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2ACADB" w14:textId="77777777" w:rsidR="001E059D" w:rsidRPr="001E059D" w:rsidRDefault="001E059D" w:rsidP="001E059D">
            <w:pPr>
              <w:jc w:val="center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0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B4ED68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500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046AF4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0.2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87C0A6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F67F04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50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7386B5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12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03A7D1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.24</w:t>
            </w:r>
          </w:p>
        </w:tc>
      </w:tr>
      <w:tr w:rsidR="001E059D" w:rsidRPr="001E059D" w14:paraId="3F5351D7" w14:textId="77777777" w:rsidTr="001E059D">
        <w:trPr>
          <w:trHeight w:val="315"/>
        </w:trPr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A998E4" w14:textId="77777777" w:rsidR="001E059D" w:rsidRPr="001E059D" w:rsidRDefault="001E059D" w:rsidP="001E059D">
            <w:pPr>
              <w:jc w:val="center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1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5B322D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0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A0CFE7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0.4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548597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8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95E64C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10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B0AF94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67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4C7C90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.68</w:t>
            </w:r>
          </w:p>
        </w:tc>
      </w:tr>
      <w:tr w:rsidR="001E059D" w:rsidRPr="001E059D" w14:paraId="649C4AE2" w14:textId="77777777" w:rsidTr="001E059D">
        <w:trPr>
          <w:trHeight w:val="315"/>
        </w:trPr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77816A" w14:textId="77777777" w:rsidR="001E059D" w:rsidRPr="001E059D" w:rsidRDefault="001E059D" w:rsidP="001E059D">
            <w:pPr>
              <w:jc w:val="center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2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ACB751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20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018959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0.5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FEFCE3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1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387D57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65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2D233D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6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AD8A37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.64</w:t>
            </w:r>
          </w:p>
        </w:tc>
      </w:tr>
      <w:tr w:rsidR="001E059D" w:rsidRPr="001E059D" w14:paraId="6C7FAD2E" w14:textId="77777777" w:rsidTr="001E059D">
        <w:trPr>
          <w:trHeight w:val="315"/>
        </w:trPr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F1A986" w14:textId="77777777" w:rsidR="001E059D" w:rsidRPr="001E059D" w:rsidRDefault="001E059D" w:rsidP="001E059D">
            <w:pPr>
              <w:jc w:val="center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3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016954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10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32615B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0.1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CDAF7C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D1F034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5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F8D1A9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9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9000E8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.78</w:t>
            </w:r>
          </w:p>
        </w:tc>
      </w:tr>
      <w:tr w:rsidR="001E059D" w:rsidRPr="001E059D" w14:paraId="6430383C" w14:textId="77777777" w:rsidTr="001E059D">
        <w:trPr>
          <w:trHeight w:val="315"/>
        </w:trPr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23A2F0" w14:textId="77777777" w:rsidR="001E059D" w:rsidRPr="001E059D" w:rsidRDefault="001E059D" w:rsidP="001E059D">
            <w:pPr>
              <w:jc w:val="center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4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2EBA4F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9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AE62E9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0.1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1541EF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8F5DFE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92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15AFF6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9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0C76A3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93</w:t>
            </w:r>
          </w:p>
        </w:tc>
      </w:tr>
      <w:tr w:rsidR="001E059D" w:rsidRPr="001E059D" w14:paraId="0059AE7A" w14:textId="77777777" w:rsidTr="001E059D">
        <w:trPr>
          <w:trHeight w:val="315"/>
        </w:trPr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8EA3AA7" w14:textId="77777777" w:rsidR="001E059D" w:rsidRPr="001E059D" w:rsidRDefault="001E059D" w:rsidP="001E059D">
            <w:pPr>
              <w:jc w:val="center"/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b/>
                <w:bCs/>
                <w:color w:val="FF0000"/>
                <w:sz w:val="24"/>
                <w:lang w:val="es-CR" w:eastAsia="es-CR"/>
              </w:rPr>
              <w:t>5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D8DEE0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8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6EB18C8" w14:textId="77777777" w:rsidR="001E059D" w:rsidRPr="001E059D" w:rsidRDefault="001E059D" w:rsidP="001E059D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4228F97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8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CEB7304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</w:t>
            </w: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FA82E28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1FF75DE" w14:textId="77777777" w:rsidR="001E059D" w:rsidRPr="001E059D" w:rsidRDefault="001E059D" w:rsidP="001E059D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1E059D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00</w:t>
            </w:r>
          </w:p>
        </w:tc>
      </w:tr>
    </w:tbl>
    <w:p w14:paraId="550A7843" w14:textId="0DB47E48" w:rsidR="001E059D" w:rsidRDefault="001E059D" w:rsidP="007B40D7">
      <w:pPr>
        <w:rPr>
          <w:lang w:val="es-CR"/>
        </w:rPr>
      </w:pPr>
    </w:p>
    <w:p w14:paraId="605D3EC3" w14:textId="743D97ED" w:rsidR="001E059D" w:rsidRDefault="001E059D" w:rsidP="007B40D7">
      <w:pPr>
        <w:rPr>
          <w:lang w:val="es-CR"/>
        </w:rPr>
      </w:pPr>
    </w:p>
    <w:p w14:paraId="79FA5E2C" w14:textId="14FBC096" w:rsidR="001E059D" w:rsidRDefault="001E059D" w:rsidP="007B40D7">
      <w:pPr>
        <w:rPr>
          <w:lang w:val="es-CR"/>
        </w:rPr>
      </w:pPr>
    </w:p>
    <w:p w14:paraId="321F7BD2" w14:textId="60B8B205" w:rsidR="001E059D" w:rsidRDefault="001E059D" w:rsidP="007B40D7">
      <w:pPr>
        <w:rPr>
          <w:lang w:val="es-CR"/>
        </w:rPr>
      </w:pPr>
      <w:r>
        <w:rPr>
          <w:lang w:val="es-CR"/>
        </w:rPr>
        <w:t>Si el enunciado dice: “</w:t>
      </w:r>
      <w:r>
        <w:rPr>
          <w:lang w:val="es-CR"/>
        </w:rPr>
        <w:t>De los que quedan todos son extraídos al inicio del siguiente mes</w:t>
      </w:r>
      <w:r>
        <w:rPr>
          <w:lang w:val="es-CR"/>
        </w:rPr>
        <w:t xml:space="preserve">”, entonces </w:t>
      </w:r>
      <w:r w:rsidRPr="001E059D">
        <w:rPr>
          <w:position w:val="-12"/>
          <w:lang w:val="es-CR"/>
        </w:rPr>
        <w:object w:dxaOrig="780" w:dyaOrig="360" w14:anchorId="2A26329A">
          <v:shape id="_x0000_i1033" type="#_x0000_t75" style="width:39pt;height:18pt" o:ole="">
            <v:imagedata r:id="rId17" o:title=""/>
          </v:shape>
          <o:OLEObject Type="Embed" ProgID="Equation.DSMT4" ShapeID="_x0000_i1033" DrawAspect="Content" ObjectID="_1750234271" r:id="rId18"/>
        </w:object>
      </w:r>
      <w:r>
        <w:rPr>
          <w:lang w:val="es-CR"/>
        </w:rPr>
        <w:t xml:space="preserve"> ya que ninguno permanece en el estanque después de</w:t>
      </w:r>
      <w:r w:rsidR="0055011A">
        <w:rPr>
          <w:lang w:val="es-CR"/>
        </w:rPr>
        <w:t xml:space="preserve"> terminado el </w:t>
      </w:r>
      <w:r w:rsidR="00A774C0">
        <w:rPr>
          <w:lang w:val="es-CR"/>
        </w:rPr>
        <w:t>quinto</w:t>
      </w:r>
      <w:bookmarkStart w:id="0" w:name="_GoBack"/>
      <w:bookmarkEnd w:id="0"/>
      <w:r w:rsidR="0055011A">
        <w:rPr>
          <w:lang w:val="es-CR"/>
        </w:rPr>
        <w:t xml:space="preserve"> mes. </w:t>
      </w:r>
    </w:p>
    <w:p w14:paraId="6751F509" w14:textId="4E324724" w:rsidR="001E059D" w:rsidRDefault="001E059D" w:rsidP="007B40D7">
      <w:pPr>
        <w:rPr>
          <w:lang w:val="es-CR"/>
        </w:rPr>
      </w:pPr>
    </w:p>
    <w:p w14:paraId="79E006FE" w14:textId="22793317" w:rsidR="001E059D" w:rsidRDefault="001E059D" w:rsidP="007B40D7">
      <w:pPr>
        <w:rPr>
          <w:lang w:val="es-CR"/>
        </w:rPr>
      </w:pPr>
    </w:p>
    <w:p w14:paraId="1EA9B3BA" w14:textId="6F60AD26" w:rsidR="001E059D" w:rsidRDefault="001E059D" w:rsidP="007B40D7">
      <w:pPr>
        <w:rPr>
          <w:lang w:val="es-CR"/>
        </w:rPr>
      </w:pPr>
    </w:p>
    <w:p w14:paraId="6ADF8F0D" w14:textId="1D7FD67E" w:rsidR="001E059D" w:rsidRDefault="001E059D" w:rsidP="007B40D7">
      <w:pPr>
        <w:rPr>
          <w:lang w:val="es-CR"/>
        </w:rPr>
      </w:pPr>
    </w:p>
    <w:p w14:paraId="4C54617C" w14:textId="5C2CB759" w:rsidR="001E059D" w:rsidRDefault="001E059D" w:rsidP="007B40D7">
      <w:pPr>
        <w:rPr>
          <w:lang w:val="es-CR"/>
        </w:rPr>
      </w:pPr>
    </w:p>
    <w:p w14:paraId="3A82C15A" w14:textId="45406260" w:rsidR="001E059D" w:rsidRDefault="001E059D" w:rsidP="007B40D7">
      <w:pPr>
        <w:rPr>
          <w:lang w:val="es-CR"/>
        </w:rPr>
      </w:pPr>
    </w:p>
    <w:p w14:paraId="520ADE0E" w14:textId="05F5AF7B" w:rsidR="001E059D" w:rsidRDefault="001E059D" w:rsidP="007B40D7">
      <w:pPr>
        <w:rPr>
          <w:lang w:val="es-CR"/>
        </w:rPr>
      </w:pPr>
    </w:p>
    <w:p w14:paraId="3D59C6D8" w14:textId="77777777" w:rsidR="001E059D" w:rsidRDefault="001E059D" w:rsidP="007B40D7">
      <w:pPr>
        <w:rPr>
          <w:lang w:val="es-CR"/>
        </w:rPr>
      </w:pPr>
    </w:p>
    <w:p w14:paraId="31CC13FC" w14:textId="7D276C41" w:rsidR="00643DA7" w:rsidRDefault="00643DA7" w:rsidP="007B40D7">
      <w:pPr>
        <w:rPr>
          <w:lang w:val="es-CR"/>
        </w:rPr>
      </w:pPr>
    </w:p>
    <w:p w14:paraId="5D37C927" w14:textId="77777777" w:rsidR="001E059D" w:rsidRDefault="001E059D" w:rsidP="007B40D7">
      <w:pPr>
        <w:rPr>
          <w:lang w:val="es-CR"/>
        </w:rPr>
      </w:pPr>
    </w:p>
    <w:p w14:paraId="6C710547" w14:textId="0B873638" w:rsidR="00643DA7" w:rsidRDefault="00643DA7" w:rsidP="007B40D7">
      <w:pPr>
        <w:rPr>
          <w:lang w:val="es-CR"/>
        </w:rPr>
      </w:pPr>
      <w:r>
        <w:rPr>
          <w:lang w:val="es-CR"/>
        </w:rPr>
        <w:lastRenderedPageBreak/>
        <w:t xml:space="preserve">6. Con la siguiente información, calcule la tasa global de fecundidad y la tasa neta de reproducción. </w:t>
      </w:r>
    </w:p>
    <w:p w14:paraId="049AEB6A" w14:textId="4646077E" w:rsidR="00BF1F73" w:rsidRDefault="00BF1F73" w:rsidP="007B40D7">
      <w:pPr>
        <w:rPr>
          <w:lang w:val="es-CR"/>
        </w:rPr>
      </w:pPr>
    </w:p>
    <w:tbl>
      <w:tblPr>
        <w:tblW w:w="504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556"/>
        <w:gridCol w:w="704"/>
        <w:gridCol w:w="1200"/>
        <w:gridCol w:w="1200"/>
        <w:gridCol w:w="1380"/>
      </w:tblGrid>
      <w:tr w:rsidR="00BF1F73" w:rsidRPr="00BF1F73" w14:paraId="62551B0E" w14:textId="77777777" w:rsidTr="00BF1F73">
        <w:trPr>
          <w:trHeight w:val="705"/>
        </w:trPr>
        <w:tc>
          <w:tcPr>
            <w:tcW w:w="12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1A80BC" w14:textId="77777777" w:rsidR="00BF1F73" w:rsidRPr="00BF1F73" w:rsidRDefault="00BF1F73" w:rsidP="00BF1F73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Edad de la madre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C98383" w14:textId="77777777" w:rsidR="00BF1F73" w:rsidRPr="00BF1F73" w:rsidRDefault="00BF1F73" w:rsidP="00BF1F73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BF1F73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n</w:t>
            </w: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f</w:t>
            </w:r>
            <w:r w:rsidRPr="00BF1F73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x</w:t>
            </w:r>
            <w:proofErr w:type="spellEnd"/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C722E9" w14:textId="77777777" w:rsidR="00BF1F73" w:rsidRPr="00BF1F73" w:rsidRDefault="00BF1F73" w:rsidP="00BF1F73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BF1F73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n</w:t>
            </w: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L</w:t>
            </w:r>
            <w:r w:rsidRPr="00BF1F73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x</w:t>
            </w:r>
            <w:proofErr w:type="spellEnd"/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933B42" w14:textId="77777777" w:rsidR="00BF1F73" w:rsidRPr="00BF1F73" w:rsidRDefault="00BF1F73" w:rsidP="00BF1F73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Cálculo TNR</w:t>
            </w:r>
          </w:p>
        </w:tc>
      </w:tr>
      <w:tr w:rsidR="00BF1F73" w:rsidRPr="00BF1F73" w14:paraId="5CF313CA" w14:textId="77777777" w:rsidTr="00BF1F73">
        <w:trPr>
          <w:trHeight w:val="315"/>
        </w:trPr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FBDE3F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8A01E2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-2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7723A0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206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9E99E0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73364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81FDD0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4778</w:t>
            </w:r>
          </w:p>
        </w:tc>
      </w:tr>
      <w:tr w:rsidR="00BF1F73" w:rsidRPr="00BF1F73" w14:paraId="7FE11D7C" w14:textId="77777777" w:rsidTr="00BF1F73">
        <w:trPr>
          <w:trHeight w:val="315"/>
        </w:trPr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4B16B4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5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B2EDEC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-2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5E84BA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177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168F23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71252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7E1B11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4080</w:t>
            </w:r>
          </w:p>
        </w:tc>
      </w:tr>
      <w:tr w:rsidR="00BF1F73" w:rsidRPr="00BF1F73" w14:paraId="6AD11556" w14:textId="77777777" w:rsidTr="00BF1F73">
        <w:trPr>
          <w:trHeight w:val="315"/>
        </w:trPr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3514BB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0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693F58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-3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B00516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134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BFE8F9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68858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5952FA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3083</w:t>
            </w:r>
          </w:p>
        </w:tc>
      </w:tr>
      <w:tr w:rsidR="00BF1F73" w:rsidRPr="00BF1F73" w14:paraId="6CE0CF5A" w14:textId="77777777" w:rsidTr="00BF1F73">
        <w:trPr>
          <w:trHeight w:val="315"/>
        </w:trPr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2C803F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5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40E268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-3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3A6A73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096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12A03D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64742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99EB33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2190</w:t>
            </w:r>
          </w:p>
        </w:tc>
      </w:tr>
      <w:tr w:rsidR="00BF1F73" w:rsidRPr="00BF1F73" w14:paraId="09F380EA" w14:textId="77777777" w:rsidTr="00BF1F73">
        <w:trPr>
          <w:trHeight w:val="315"/>
        </w:trPr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7FA902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836833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-4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414864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044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82F254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59164</w:t>
            </w: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975DBA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0988</w:t>
            </w:r>
          </w:p>
        </w:tc>
      </w:tr>
      <w:tr w:rsidR="00BF1F73" w:rsidRPr="00BF1F73" w14:paraId="4D80F148" w14:textId="77777777" w:rsidTr="00BF1F73">
        <w:trPr>
          <w:trHeight w:val="315"/>
        </w:trPr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A54A67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243081" w14:textId="77777777" w:rsidR="00BF1F73" w:rsidRPr="00BF1F73" w:rsidRDefault="00BF1F73" w:rsidP="00BF1F73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658B98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659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A9320B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F19229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.5119</w:t>
            </w:r>
          </w:p>
        </w:tc>
      </w:tr>
      <w:tr w:rsidR="00BF1F73" w:rsidRPr="00BF1F73" w14:paraId="71D2B242" w14:textId="77777777" w:rsidTr="00BF1F73">
        <w:trPr>
          <w:trHeight w:val="315"/>
        </w:trPr>
        <w:tc>
          <w:tcPr>
            <w:tcW w:w="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B52E72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C3BCB4" w14:textId="77777777" w:rsidR="00BF1F73" w:rsidRPr="00BF1F73" w:rsidRDefault="00BF1F73" w:rsidP="00BF1F73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2B37CF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BF1F73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3.299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08C1B0" w14:textId="77777777" w:rsidR="00BF1F73" w:rsidRPr="00BF1F73" w:rsidRDefault="00BF1F73" w:rsidP="00BF1F73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</w:p>
        </w:tc>
        <w:tc>
          <w:tcPr>
            <w:tcW w:w="1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FB4D57" w14:textId="77777777" w:rsidR="00BF1F73" w:rsidRPr="00BF1F73" w:rsidRDefault="00BF1F73" w:rsidP="00BF1F73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</w:tr>
    </w:tbl>
    <w:p w14:paraId="079A3947" w14:textId="42941DBA" w:rsidR="00BF1F73" w:rsidRDefault="00BF1F73" w:rsidP="007B40D7">
      <w:pPr>
        <w:rPr>
          <w:lang w:val="es-CR"/>
        </w:rPr>
      </w:pPr>
    </w:p>
    <w:p w14:paraId="5A8BBF01" w14:textId="36FD50B9" w:rsidR="00643DA7" w:rsidRDefault="00643DA7" w:rsidP="007B40D7">
      <w:pPr>
        <w:rPr>
          <w:lang w:val="es-CR"/>
        </w:rPr>
      </w:pPr>
    </w:p>
    <w:p w14:paraId="6EBE07F9" w14:textId="77777777" w:rsidR="0055011A" w:rsidRDefault="00643DA7" w:rsidP="0055011A">
      <w:pPr>
        <w:rPr>
          <w:b/>
          <w:lang w:val="es-MX"/>
        </w:rPr>
      </w:pPr>
      <w:r>
        <w:rPr>
          <w:lang w:val="es-CR"/>
        </w:rPr>
        <w:t>7.</w:t>
      </w:r>
      <w:r w:rsidR="006530F9" w:rsidRPr="006530F9">
        <w:rPr>
          <w:b/>
          <w:lang w:val="es-MX"/>
        </w:rPr>
        <w:t xml:space="preserve"> </w:t>
      </w:r>
      <w:r w:rsidR="006530F9" w:rsidRPr="006530F9">
        <w:rPr>
          <w:lang w:val="es-MX"/>
        </w:rPr>
        <w:t xml:space="preserve">Utilizando la información del </w:t>
      </w:r>
      <w:r w:rsidR="006530F9">
        <w:rPr>
          <w:lang w:val="es-MX"/>
        </w:rPr>
        <w:t xml:space="preserve">siguiente </w:t>
      </w:r>
      <w:r w:rsidR="006530F9" w:rsidRPr="006530F9">
        <w:rPr>
          <w:lang w:val="es-MX"/>
        </w:rPr>
        <w:t>cuadro calcule la población menor de 15 años por grupos de edad para el año 1993</w:t>
      </w:r>
      <w:r w:rsidR="006530F9" w:rsidRPr="006530F9">
        <w:rPr>
          <w:b/>
          <w:lang w:val="es-MX"/>
        </w:rPr>
        <w:t>.</w:t>
      </w:r>
    </w:p>
    <w:p w14:paraId="69476FC3" w14:textId="77777777" w:rsidR="0055011A" w:rsidRDefault="0055011A" w:rsidP="0055011A">
      <w:pPr>
        <w:rPr>
          <w:b/>
          <w:lang w:val="es-MX"/>
        </w:rPr>
      </w:pPr>
    </w:p>
    <w:p w14:paraId="1B2D1B04" w14:textId="77777777" w:rsidR="0055011A" w:rsidRDefault="0055011A" w:rsidP="0055011A">
      <w:pPr>
        <w:rPr>
          <w:lang w:val="es-CR"/>
        </w:rPr>
      </w:pPr>
      <w:r>
        <w:rPr>
          <w:lang w:val="es-CR"/>
        </w:rPr>
        <w:t xml:space="preserve"> </w:t>
      </w:r>
    </w:p>
    <w:tbl>
      <w:tblPr>
        <w:tblW w:w="96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200"/>
        <w:gridCol w:w="1200"/>
        <w:gridCol w:w="1200"/>
        <w:gridCol w:w="1200"/>
        <w:gridCol w:w="1200"/>
        <w:gridCol w:w="1200"/>
        <w:gridCol w:w="1200"/>
        <w:gridCol w:w="1200"/>
      </w:tblGrid>
      <w:tr w:rsidR="0055011A" w:rsidRPr="0055011A" w14:paraId="7407335B" w14:textId="77777777" w:rsidTr="0055011A">
        <w:trPr>
          <w:trHeight w:val="390"/>
        </w:trPr>
        <w:tc>
          <w:tcPr>
            <w:tcW w:w="12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721C88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Edad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BD4A19" w14:textId="77777777" w:rsidR="0055011A" w:rsidRPr="0055011A" w:rsidRDefault="0055011A" w:rsidP="0055011A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55011A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n</w:t>
            </w: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N</w:t>
            </w:r>
            <w:r w:rsidRPr="0055011A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x</w:t>
            </w:r>
            <w:proofErr w:type="spellEnd"/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 198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D07FDD" w14:textId="77777777" w:rsidR="0055011A" w:rsidRPr="0055011A" w:rsidRDefault="0055011A" w:rsidP="0055011A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55011A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n</w:t>
            </w: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L</w:t>
            </w:r>
            <w:r w:rsidRPr="0055011A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x</w:t>
            </w:r>
            <w:proofErr w:type="spellEnd"/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 1988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21C638DF" w14:textId="77777777" w:rsidR="0055011A" w:rsidRPr="0055011A" w:rsidRDefault="0055011A" w:rsidP="0055011A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55011A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n</w:t>
            </w: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f</w:t>
            </w:r>
            <w:r w:rsidRPr="0055011A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x</w:t>
            </w:r>
            <w:proofErr w:type="spellEnd"/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098F4" w14:textId="77777777" w:rsidR="0055011A" w:rsidRPr="0055011A" w:rsidRDefault="0055011A" w:rsidP="0055011A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55011A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Sx</w:t>
            </w:r>
            <w:proofErr w:type="spellEnd"/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78AF97" w14:textId="77777777" w:rsidR="0055011A" w:rsidRPr="0055011A" w:rsidRDefault="0055011A" w:rsidP="0055011A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55011A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nNx</w:t>
            </w:r>
            <w:proofErr w:type="spellEnd"/>
            <w:r w:rsidRPr="0055011A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 xml:space="preserve"> 1993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523B9" w14:textId="77777777" w:rsidR="0055011A" w:rsidRPr="0055011A" w:rsidRDefault="0055011A" w:rsidP="0055011A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55011A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nNx</w:t>
            </w:r>
            <w:proofErr w:type="spellEnd"/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85164" w14:textId="77777777" w:rsidR="0055011A" w:rsidRPr="0055011A" w:rsidRDefault="0055011A" w:rsidP="0055011A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vertAlign w:val="subscript"/>
                <w:lang w:val="es-CR" w:eastAsia="es-CR"/>
              </w:rPr>
              <w:t>Nacimientos</w:t>
            </w:r>
          </w:p>
        </w:tc>
      </w:tr>
      <w:tr w:rsidR="0055011A" w:rsidRPr="0055011A" w14:paraId="3F2BA4CD" w14:textId="77777777" w:rsidTr="0055011A">
        <w:trPr>
          <w:trHeight w:val="33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4A1594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 a 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2AC1C7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9101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58E886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49329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DD58D6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5E2D6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98659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BDE19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4968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841AF4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0AF37D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</w:tr>
      <w:tr w:rsidR="0055011A" w:rsidRPr="0055011A" w14:paraId="2DD8C034" w14:textId="77777777" w:rsidTr="0055011A">
        <w:trPr>
          <w:trHeight w:val="33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5E34A1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 a 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15B1AC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6925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4DDB44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49198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E199FE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DD7A65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99732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AD355B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905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E4B487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EEA265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</w:tr>
      <w:tr w:rsidR="0055011A" w:rsidRPr="0055011A" w14:paraId="00B23E4E" w14:textId="77777777" w:rsidTr="0055011A">
        <w:trPr>
          <w:trHeight w:val="33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52579D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 a 1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F8223D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4371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464FE7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49141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7457A3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52F8D6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99884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0DD71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6906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C1EA1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8FD384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</w:tr>
      <w:tr w:rsidR="0055011A" w:rsidRPr="0055011A" w14:paraId="07F6AFC8" w14:textId="77777777" w:rsidTr="0055011A">
        <w:trPr>
          <w:trHeight w:val="33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0CF786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 a 1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80AA91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3780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1C6EA4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49083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5CD6E0E" w14:textId="77777777" w:rsidR="0055011A" w:rsidRPr="0055011A" w:rsidRDefault="0055011A" w:rsidP="0055011A">
            <w:pPr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3FF2E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99883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61575C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4354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61417C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19FC74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 </w:t>
            </w:r>
          </w:p>
        </w:tc>
      </w:tr>
      <w:tr w:rsidR="0055011A" w:rsidRPr="0055011A" w14:paraId="511104AD" w14:textId="77777777" w:rsidTr="0055011A">
        <w:trPr>
          <w:trHeight w:val="33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C243A1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 a 2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A94544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4549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D30A02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48976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333D36F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0.1783</w:t>
            </w:r>
          </w:p>
        </w:tc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30198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99781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A10DDF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3750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DDBD6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4150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076094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26149</w:t>
            </w:r>
          </w:p>
        </w:tc>
      </w:tr>
      <w:tr w:rsidR="0055011A" w:rsidRPr="0055011A" w14:paraId="5786FC39" w14:textId="77777777" w:rsidTr="0055011A">
        <w:trPr>
          <w:trHeight w:val="33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ED44CE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5 a 2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755226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3578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DD684D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48862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0F72C69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0.1582</w:t>
            </w:r>
          </w:p>
        </w:tc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6F9B33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99767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A1D276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4515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13D807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4047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53523E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11112</w:t>
            </w:r>
          </w:p>
        </w:tc>
      </w:tr>
      <w:tr w:rsidR="0055011A" w:rsidRPr="0055011A" w14:paraId="21473459" w14:textId="77777777" w:rsidTr="0055011A">
        <w:trPr>
          <w:trHeight w:val="33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86FF87" w14:textId="77777777" w:rsidR="0055011A" w:rsidRPr="0055011A" w:rsidRDefault="0055011A" w:rsidP="0055011A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0 a 3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05E2AB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1347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D58114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48691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BC5B6A1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0.1186</w:t>
            </w:r>
          </w:p>
        </w:tc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FC1A93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0.99649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945C4F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3530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A6138D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2439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48BB53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3765</w:t>
            </w:r>
          </w:p>
        </w:tc>
      </w:tr>
      <w:tr w:rsidR="0055011A" w:rsidRPr="0055011A" w14:paraId="47F032F7" w14:textId="77777777" w:rsidTr="0055011A">
        <w:trPr>
          <w:trHeight w:val="315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B001F7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482D15" w14:textId="77777777" w:rsidR="0055011A" w:rsidRPr="0055011A" w:rsidRDefault="0055011A" w:rsidP="0055011A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F65BFE" w14:textId="77777777" w:rsidR="0055011A" w:rsidRPr="0055011A" w:rsidRDefault="0055011A" w:rsidP="0055011A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33DF30" w14:textId="77777777" w:rsidR="0055011A" w:rsidRPr="0055011A" w:rsidRDefault="0055011A" w:rsidP="0055011A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060BF5" w14:textId="77777777" w:rsidR="0055011A" w:rsidRPr="0055011A" w:rsidRDefault="0055011A" w:rsidP="0055011A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056F78" w14:textId="77777777" w:rsidR="0055011A" w:rsidRPr="0055011A" w:rsidRDefault="0055011A" w:rsidP="0055011A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925B03" w14:textId="77777777" w:rsidR="0055011A" w:rsidRPr="0055011A" w:rsidRDefault="0055011A" w:rsidP="0055011A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BA44DA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11026</w:t>
            </w:r>
          </w:p>
        </w:tc>
      </w:tr>
      <w:tr w:rsidR="0055011A" w:rsidRPr="0055011A" w14:paraId="45C119D8" w14:textId="77777777" w:rsidTr="0055011A">
        <w:trPr>
          <w:trHeight w:val="315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E00A6A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FC78CD" w14:textId="77777777" w:rsidR="0055011A" w:rsidRPr="0055011A" w:rsidRDefault="0055011A" w:rsidP="0055011A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B3005A" w14:textId="77777777" w:rsidR="0055011A" w:rsidRPr="0055011A" w:rsidRDefault="0055011A" w:rsidP="0055011A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215928" w14:textId="77777777" w:rsidR="0055011A" w:rsidRPr="0055011A" w:rsidRDefault="0055011A" w:rsidP="0055011A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6649EC" w14:textId="77777777" w:rsidR="0055011A" w:rsidRPr="0055011A" w:rsidRDefault="0055011A" w:rsidP="0055011A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2E95E9" w14:textId="77777777" w:rsidR="0055011A" w:rsidRPr="0055011A" w:rsidRDefault="0055011A" w:rsidP="0055011A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39E7CE" w14:textId="77777777" w:rsidR="0055011A" w:rsidRPr="0055011A" w:rsidRDefault="0055011A" w:rsidP="0055011A">
            <w:pPr>
              <w:rPr>
                <w:rFonts w:ascii="Times New Roman" w:hAnsi="Times New Roman"/>
                <w:sz w:val="20"/>
                <w:szCs w:val="20"/>
                <w:lang w:val="es-CR" w:eastAsia="es-CR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7EB3B7" w14:textId="77777777" w:rsidR="0055011A" w:rsidRPr="0055011A" w:rsidRDefault="0055011A" w:rsidP="0055011A">
            <w:pPr>
              <w:jc w:val="right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55011A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151720</w:t>
            </w:r>
          </w:p>
        </w:tc>
      </w:tr>
    </w:tbl>
    <w:p w14:paraId="77E1DD77" w14:textId="71CE8765" w:rsidR="006530F9" w:rsidRDefault="006530F9" w:rsidP="0055011A">
      <w:pPr>
        <w:rPr>
          <w:lang w:val="es-CR"/>
        </w:rPr>
      </w:pPr>
    </w:p>
    <w:p w14:paraId="57BA46A4" w14:textId="26CC4A4D" w:rsidR="007B40D7" w:rsidRPr="00601AA7" w:rsidRDefault="007B40D7" w:rsidP="007B40D7">
      <w:pPr>
        <w:rPr>
          <w:rFonts w:asciiTheme="minorHAnsi" w:hAnsiTheme="minorHAnsi" w:cstheme="minorHAnsi"/>
          <w:szCs w:val="28"/>
          <w:lang w:val="es-CR"/>
        </w:rPr>
      </w:pPr>
    </w:p>
    <w:sectPr w:rsidR="007B40D7" w:rsidRPr="00601AA7">
      <w:head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6B604F" w14:textId="77777777" w:rsidR="00941C3B" w:rsidRDefault="00941C3B" w:rsidP="00E541E1">
      <w:r>
        <w:separator/>
      </w:r>
    </w:p>
  </w:endnote>
  <w:endnote w:type="continuationSeparator" w:id="0">
    <w:p w14:paraId="1A4384EC" w14:textId="77777777" w:rsidR="00941C3B" w:rsidRDefault="00941C3B" w:rsidP="00E541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72B4192" w14:textId="77777777" w:rsidR="00941C3B" w:rsidRDefault="00941C3B" w:rsidP="00E541E1">
      <w:r>
        <w:separator/>
      </w:r>
    </w:p>
  </w:footnote>
  <w:footnote w:type="continuationSeparator" w:id="0">
    <w:p w14:paraId="6BDFB57B" w14:textId="77777777" w:rsidR="00941C3B" w:rsidRDefault="00941C3B" w:rsidP="00E541E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563BDE" w14:textId="77777777" w:rsidR="00E541E1" w:rsidRDefault="00E541E1">
    <w:pPr>
      <w:pStyle w:val="Encabezado"/>
    </w:pPr>
    <w:r>
      <w:rPr>
        <w:noProof/>
        <w:lang w:val="es-CR" w:eastAsia="es-CR"/>
      </w:rPr>
      <mc:AlternateContent>
        <mc:Choice Requires="wps">
          <w:drawing>
            <wp:anchor distT="0" distB="0" distL="118745" distR="118745" simplePos="0" relativeHeight="251659264" behindDoc="1" locked="0" layoutInCell="1" allowOverlap="0" wp14:anchorId="05A0D924" wp14:editId="06B6E40B">
              <wp:simplePos x="0" y="0"/>
              <wp:positionH relativeFrom="margin">
                <wp:posOffset>-876300</wp:posOffset>
              </wp:positionH>
              <wp:positionV relativeFrom="page">
                <wp:posOffset>38100</wp:posOffset>
              </wp:positionV>
              <wp:extent cx="7719060" cy="723900"/>
              <wp:effectExtent l="0" t="0" r="0" b="0"/>
              <wp:wrapSquare wrapText="bothSides"/>
              <wp:docPr id="197" name="Rectangle 1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19060" cy="723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sdt>
                          <w:sdtPr>
                            <w:rPr>
                              <w:caps/>
                              <w:color w:val="FFFFFF" w:themeColor="background1"/>
                            </w:rPr>
                            <w:alias w:val="Title"/>
                            <w:tag w:val=""/>
                            <w:id w:val="1189017394"/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p w14:paraId="315722AF" w14:textId="77777777" w:rsidR="00E541E1" w:rsidRDefault="00E541E1">
                              <w:pPr>
                                <w:pStyle w:val="Encabezado"/>
                                <w:tabs>
                                  <w:tab w:val="clear" w:pos="4680"/>
                                  <w:tab w:val="clear" w:pos="9360"/>
                                </w:tabs>
                                <w:jc w:val="center"/>
                                <w:rPr>
                                  <w:caps/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aps/>
                                  <w:color w:val="FFFFFF" w:themeColor="background1"/>
                                </w:rPr>
                                <w:t>XS 3010 DEMOGRAFiA APLICADA</w:t>
                              </w:r>
                            </w:p>
                          </w:sdtContent>
                        </w:sdt>
                        <w:p w14:paraId="76DA5F40" w14:textId="78D23244" w:rsidR="00E541E1" w:rsidRDefault="00E541E1">
                          <w:pPr>
                            <w:pStyle w:val="Encabezado"/>
                            <w:tabs>
                              <w:tab w:val="clear" w:pos="4680"/>
                              <w:tab w:val="clear" w:pos="9360"/>
                            </w:tabs>
                            <w:jc w:val="center"/>
                            <w:rPr>
                              <w:caps/>
                              <w:color w:val="FFFFFF" w:themeColor="background1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rect w14:anchorId="05A0D924" id="Rectangle 197" o:spid="_x0000_s1026" style="position:absolute;margin-left:-69pt;margin-top:3pt;width:607.8pt;height:57pt;z-index:-251657216;visibility:visible;mso-wrap-style:square;mso-width-percent:0;mso-height-percent:0;mso-wrap-distance-left:9.35pt;mso-wrap-distance-top:0;mso-wrap-distance-right:9.35pt;mso-wrap-distance-bottom:0;mso-position-horizontal:absolute;mso-position-horizontal-relative:margin;mso-position-vertical:absolute;mso-position-vertical-relative:page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" o:allowoverlap="f" fillcolor="#4472c4 [3204]" stroked="f" strokeweight="1pt">
              <v:textbox>
                <w:txbxContent>
                  <w:sdt>
                    <w:sdtPr>
                      <w:rPr>
                        <w:caps/>
                        <w:color w:val="FFFFFF" w:themeColor="background1"/>
                      </w:rPr>
                      <w:alias w:val="Title"/>
                      <w:tag w:val=""/>
                      <w:id w:val="1189017394"/>
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<w:text/>
                    </w:sdtPr>
                    <w:sdtContent>
                      <w:p w14:paraId="315722AF" w14:textId="77777777" w:rsidR="00E541E1" w:rsidRDefault="00E541E1">
                        <w:pPr>
                          <w:pStyle w:val="Header"/>
                          <w:tabs>
                            <w:tab w:val="clear" w:pos="4680"/>
                            <w:tab w:val="clear" w:pos="9360"/>
                          </w:tabs>
                          <w:jc w:val="center"/>
                          <w:rPr>
                            <w:caps/>
                            <w:color w:val="FFFFFF" w:themeColor="background1"/>
                          </w:rPr>
                        </w:pPr>
                        <w:r>
                          <w:rPr>
                            <w:caps/>
                            <w:color w:val="FFFFFF" w:themeColor="background1"/>
                          </w:rPr>
                          <w:t>XS 3010 DEMOGRAFiA APLICADA</w:t>
                        </w:r>
                      </w:p>
                    </w:sdtContent>
                  </w:sdt>
                  <w:p w14:paraId="76DA5F40" w14:textId="78D23244" w:rsidR="00E541E1" w:rsidRDefault="00E541E1">
                    <w:pPr>
                      <w:pStyle w:val="Header"/>
                      <w:tabs>
                        <w:tab w:val="clear" w:pos="4680"/>
                        <w:tab w:val="clear" w:pos="9360"/>
                      </w:tabs>
                      <w:jc w:val="center"/>
                      <w:rPr>
                        <w:caps/>
                        <w:color w:val="FFFFFF" w:themeColor="background1"/>
                      </w:rPr>
                    </w:pPr>
                  </w:p>
                </w:txbxContent>
              </v:textbox>
              <w10:wrap type="square" anchorx="margin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214144"/>
    <w:multiLevelType w:val="hybridMultilevel"/>
    <w:tmpl w:val="869A2DC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A87546"/>
    <w:multiLevelType w:val="hybridMultilevel"/>
    <w:tmpl w:val="930E27C4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3A769A"/>
    <w:multiLevelType w:val="hybridMultilevel"/>
    <w:tmpl w:val="6780073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BF4520"/>
    <w:multiLevelType w:val="hybridMultilevel"/>
    <w:tmpl w:val="8ECCC9B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25B"/>
    <w:rsid w:val="0002176E"/>
    <w:rsid w:val="00037021"/>
    <w:rsid w:val="00090E4C"/>
    <w:rsid w:val="000D6376"/>
    <w:rsid w:val="000F274F"/>
    <w:rsid w:val="00111C9F"/>
    <w:rsid w:val="00163B5B"/>
    <w:rsid w:val="00164D3D"/>
    <w:rsid w:val="001654AA"/>
    <w:rsid w:val="00192863"/>
    <w:rsid w:val="001A2D71"/>
    <w:rsid w:val="001D6AA1"/>
    <w:rsid w:val="001E059D"/>
    <w:rsid w:val="001E1379"/>
    <w:rsid w:val="001E40F0"/>
    <w:rsid w:val="002653A9"/>
    <w:rsid w:val="0027754F"/>
    <w:rsid w:val="00290C95"/>
    <w:rsid w:val="002D323E"/>
    <w:rsid w:val="003116AE"/>
    <w:rsid w:val="003523FF"/>
    <w:rsid w:val="00353528"/>
    <w:rsid w:val="003824A3"/>
    <w:rsid w:val="00384DE4"/>
    <w:rsid w:val="00396055"/>
    <w:rsid w:val="003E00D0"/>
    <w:rsid w:val="0041370C"/>
    <w:rsid w:val="004B425D"/>
    <w:rsid w:val="004C7F0B"/>
    <w:rsid w:val="004E4EE8"/>
    <w:rsid w:val="004E56DE"/>
    <w:rsid w:val="004F439B"/>
    <w:rsid w:val="00504652"/>
    <w:rsid w:val="005326E1"/>
    <w:rsid w:val="005329AE"/>
    <w:rsid w:val="0055011A"/>
    <w:rsid w:val="005C56BB"/>
    <w:rsid w:val="005C688F"/>
    <w:rsid w:val="00601AA7"/>
    <w:rsid w:val="0063031E"/>
    <w:rsid w:val="0064225B"/>
    <w:rsid w:val="006422C7"/>
    <w:rsid w:val="00643DA7"/>
    <w:rsid w:val="006530F9"/>
    <w:rsid w:val="00657D33"/>
    <w:rsid w:val="00670C65"/>
    <w:rsid w:val="006C0A8E"/>
    <w:rsid w:val="006D0EE8"/>
    <w:rsid w:val="006E5542"/>
    <w:rsid w:val="00744F49"/>
    <w:rsid w:val="007566EC"/>
    <w:rsid w:val="00765317"/>
    <w:rsid w:val="00787E12"/>
    <w:rsid w:val="007A1FA3"/>
    <w:rsid w:val="007B40D7"/>
    <w:rsid w:val="007E0DD9"/>
    <w:rsid w:val="007F7677"/>
    <w:rsid w:val="008B5FE2"/>
    <w:rsid w:val="008E2807"/>
    <w:rsid w:val="009232E9"/>
    <w:rsid w:val="009312F0"/>
    <w:rsid w:val="00941C3B"/>
    <w:rsid w:val="00A21A73"/>
    <w:rsid w:val="00A24C80"/>
    <w:rsid w:val="00A4670E"/>
    <w:rsid w:val="00A64F46"/>
    <w:rsid w:val="00A774C0"/>
    <w:rsid w:val="00A843C7"/>
    <w:rsid w:val="00AB6B98"/>
    <w:rsid w:val="00B11FA8"/>
    <w:rsid w:val="00B53185"/>
    <w:rsid w:val="00B64D35"/>
    <w:rsid w:val="00B707C5"/>
    <w:rsid w:val="00B75689"/>
    <w:rsid w:val="00B80297"/>
    <w:rsid w:val="00BA4D55"/>
    <w:rsid w:val="00BC29C9"/>
    <w:rsid w:val="00BF1F73"/>
    <w:rsid w:val="00C603B9"/>
    <w:rsid w:val="00C71949"/>
    <w:rsid w:val="00C90281"/>
    <w:rsid w:val="00CE6F37"/>
    <w:rsid w:val="00D10AF8"/>
    <w:rsid w:val="00D7121E"/>
    <w:rsid w:val="00D75B7E"/>
    <w:rsid w:val="00D92E56"/>
    <w:rsid w:val="00DC6539"/>
    <w:rsid w:val="00DD3E67"/>
    <w:rsid w:val="00E11D8C"/>
    <w:rsid w:val="00E14D76"/>
    <w:rsid w:val="00E541E1"/>
    <w:rsid w:val="00E704C2"/>
    <w:rsid w:val="00E92E79"/>
    <w:rsid w:val="00EB3B0F"/>
    <w:rsid w:val="00EB4C3A"/>
    <w:rsid w:val="00EC4D07"/>
    <w:rsid w:val="00FA5DE5"/>
    <w:rsid w:val="00FB06FF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674B163"/>
  <w15:chartTrackingRefBased/>
  <w15:docId w15:val="{7529ABE1-0F1E-496F-99B9-22E811A26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06FF"/>
    <w:pPr>
      <w:spacing w:after="0" w:line="240" w:lineRule="auto"/>
    </w:pPr>
    <w:rPr>
      <w:rFonts w:ascii="Consolas" w:hAnsi="Consolas" w:cs="Times New Roman"/>
      <w:sz w:val="28"/>
      <w:szCs w:val="24"/>
      <w:lang w:val="es-ES_tradnl" w:eastAsia="es-ES"/>
    </w:rPr>
  </w:style>
  <w:style w:type="paragraph" w:styleId="Ttulo1">
    <w:name w:val="heading 1"/>
    <w:basedOn w:val="Normal"/>
    <w:next w:val="Normal"/>
    <w:link w:val="Ttulo1Car"/>
    <w:uiPriority w:val="9"/>
    <w:qFormat/>
    <w:rsid w:val="00FB06F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Style1">
    <w:name w:val="Style1"/>
    <w:basedOn w:val="Ttulo"/>
    <w:link w:val="Style1Char"/>
    <w:qFormat/>
    <w:rsid w:val="00FB06FF"/>
    <w:rPr>
      <w:rFonts w:ascii="Consolas" w:hAnsi="Consolas"/>
      <w:caps/>
      <w:color w:val="404040" w:themeColor="text1" w:themeTint="BF"/>
      <w:kern w:val="0"/>
      <w:sz w:val="32"/>
      <w:szCs w:val="72"/>
    </w:rPr>
  </w:style>
  <w:style w:type="character" w:customStyle="1" w:styleId="Style1Char">
    <w:name w:val="Style1 Char"/>
    <w:basedOn w:val="TtuloCar"/>
    <w:link w:val="Style1"/>
    <w:rsid w:val="00FB06FF"/>
    <w:rPr>
      <w:rFonts w:ascii="Consolas" w:eastAsiaTheme="majorEastAsia" w:hAnsi="Consolas" w:cstheme="majorBidi"/>
      <w:caps/>
      <w:color w:val="404040" w:themeColor="text1" w:themeTint="BF"/>
      <w:spacing w:val="-10"/>
      <w:kern w:val="28"/>
      <w:sz w:val="32"/>
      <w:szCs w:val="72"/>
    </w:rPr>
  </w:style>
  <w:style w:type="paragraph" w:styleId="Ttulo">
    <w:name w:val="Title"/>
    <w:basedOn w:val="Normal"/>
    <w:next w:val="Normal"/>
    <w:link w:val="TtuloCar"/>
    <w:uiPriority w:val="10"/>
    <w:qFormat/>
    <w:rsid w:val="00FB06FF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">
    <w:name w:val="Título Car"/>
    <w:basedOn w:val="Fuentedeprrafopredeter"/>
    <w:link w:val="Ttulo"/>
    <w:uiPriority w:val="10"/>
    <w:rsid w:val="00FB06F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X3010">
    <w:name w:val="X3010"/>
    <w:basedOn w:val="Ttulo1"/>
    <w:next w:val="Normal"/>
    <w:link w:val="X3010Char"/>
    <w:qFormat/>
    <w:rsid w:val="00FB06FF"/>
    <w:pPr>
      <w:spacing w:before="400" w:after="40"/>
    </w:pPr>
    <w:rPr>
      <w:rFonts w:ascii="Consolas" w:hAnsi="Consolas"/>
      <w:caps/>
      <w:color w:val="0070C0"/>
      <w:spacing w:val="-10"/>
      <w:szCs w:val="36"/>
    </w:rPr>
  </w:style>
  <w:style w:type="character" w:customStyle="1" w:styleId="X3010Char">
    <w:name w:val="X3010 Char"/>
    <w:basedOn w:val="TtuloCar"/>
    <w:link w:val="X3010"/>
    <w:rsid w:val="00FB06FF"/>
    <w:rPr>
      <w:rFonts w:ascii="Consolas" w:eastAsiaTheme="majorEastAsia" w:hAnsi="Consolas" w:cstheme="majorBidi"/>
      <w:caps/>
      <w:color w:val="0070C0"/>
      <w:spacing w:val="-10"/>
      <w:kern w:val="28"/>
      <w:sz w:val="32"/>
      <w:szCs w:val="36"/>
    </w:rPr>
  </w:style>
  <w:style w:type="character" w:customStyle="1" w:styleId="Ttulo1Car">
    <w:name w:val="Título 1 Car"/>
    <w:basedOn w:val="Fuentedeprrafopredeter"/>
    <w:link w:val="Ttulo1"/>
    <w:uiPriority w:val="9"/>
    <w:rsid w:val="00FB06F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Encabezado">
    <w:name w:val="header"/>
    <w:basedOn w:val="Normal"/>
    <w:link w:val="EncabezadoC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Piedepgina">
    <w:name w:val="footer"/>
    <w:basedOn w:val="Normal"/>
    <w:link w:val="PiedepginaC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Prrafodelista">
    <w:name w:val="List Paragraph"/>
    <w:basedOn w:val="Normal"/>
    <w:uiPriority w:val="34"/>
    <w:qFormat/>
    <w:rsid w:val="008E2807"/>
    <w:pPr>
      <w:ind w:left="720"/>
      <w:contextualSpacing/>
    </w:pPr>
  </w:style>
  <w:style w:type="table" w:styleId="Tablaconcuadrcula">
    <w:name w:val="Table Grid"/>
    <w:basedOn w:val="Tablanormal"/>
    <w:uiPriority w:val="39"/>
    <w:rsid w:val="008E28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13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3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13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1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5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83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51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95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3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9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1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41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igna\Dropbox\000CLASES\000%20XS3010%20demograf&#237;a%20Aplicada%202022\XS3010%20Practic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XS3010 Practica</Template>
  <TotalTime>98</TotalTime>
  <Pages>5</Pages>
  <Words>593</Words>
  <Characters>3262</Characters>
  <Application>Microsoft Office Word</Application>
  <DocSecurity>0</DocSecurity>
  <Lines>27</Lines>
  <Paragraphs>7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XS 3010 DEMOGRAFiA APLICADA</vt:lpstr>
      <vt:lpstr>XS 3010 DEMOGRAFiA APLICADA</vt:lpstr>
    </vt:vector>
  </TitlesOfParts>
  <Company/>
  <LinksUpToDate>false</LinksUpToDate>
  <CharactersWithSpaces>3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S 3010 DEMOGRAFiA APLICADA</dc:title>
  <dc:subject/>
  <dc:creator>AR</dc:creator>
  <cp:keywords/>
  <dc:description/>
  <cp:lastModifiedBy>soporteCCP</cp:lastModifiedBy>
  <cp:revision>6</cp:revision>
  <dcterms:created xsi:type="dcterms:W3CDTF">2023-07-05T23:49:00Z</dcterms:created>
  <dcterms:modified xsi:type="dcterms:W3CDTF">2023-07-07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